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58650E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B7181E8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1QxMTo0Mjoy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0C773396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1QxMTo0MjoyM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4EAA052C" w:rsidR="006E0612" w:rsidRDefault="006E0612" w:rsidP="0058650E">
      <w:pPr>
        <w:pStyle w:val="20"/>
      </w:pPr>
      <w:bookmarkStart w:id="4" w:name="_Toc136296693"/>
      <w:r>
        <w:t>Цель работы</w:t>
      </w:r>
      <w:bookmarkEnd w:id="4"/>
    </w:p>
    <w:p w14:paraId="6B9546DE" w14:textId="77777777" w:rsidR="009F5E5B" w:rsidRPr="009F5E5B" w:rsidRDefault="009F5E5B" w:rsidP="009F5E5B">
      <w:pPr>
        <w:pStyle w:val="a3"/>
      </w:pP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8192B34" w:rsidR="0055799F" w:rsidRDefault="0055799F" w:rsidP="0055799F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wN1QxMjo1MDoyM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A3VDEyOjUwOjIx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2849D1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2849D1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2849D1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2849D1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fldSimple w:instr=" SEQ Формула \*ARABIC ">
              <w:r w:rsidR="005869C0">
                <w:rPr>
                  <w:noProof/>
                </w:rPr>
                <w:t>1</w:t>
              </w:r>
            </w:fldSimple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2849D1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2849D1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 xml:space="preserve">– коэффициент </w:t>
      </w:r>
      <w:proofErr w:type="spellStart"/>
      <w:r w:rsidR="0055799F" w:rsidRPr="00080617">
        <w:t>самодиффузии</w:t>
      </w:r>
      <w:proofErr w:type="spellEnd"/>
      <w:r w:rsidR="0055799F" w:rsidRPr="00080617">
        <w:t xml:space="preserve">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</w:t>
      </w:r>
      <w:proofErr w:type="spellStart"/>
      <w:r w:rsidR="0055799F" w:rsidRPr="00080617">
        <w:t>взаимодиффузию</w:t>
      </w:r>
      <w:proofErr w:type="spellEnd"/>
      <w:r w:rsidR="0055799F" w:rsidRPr="00080617">
        <w:t xml:space="preserve">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2849D1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 xml:space="preserve">коэффициент </w:t>
      </w:r>
      <w:proofErr w:type="spellStart"/>
      <w:r w:rsidR="0055799F" w:rsidRPr="00080617">
        <w:t>взаимодиффузи</w:t>
      </w:r>
      <w:r w:rsidR="0055799F">
        <w:t>и</w:t>
      </w:r>
      <w:proofErr w:type="spellEnd"/>
      <w:r w:rsidR="0055799F">
        <w:t xml:space="preserve">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</w:t>
      </w:r>
      <w:proofErr w:type="spellStart"/>
      <w:r w:rsidR="0055799F" w:rsidRPr="00FB0E50">
        <w:t>взаимодиффузию</w:t>
      </w:r>
      <w:proofErr w:type="spellEnd"/>
      <w:r w:rsidR="0055799F" w:rsidRPr="00FB0E50">
        <w:t xml:space="preserve"> мономера и нейтральной компоненты</w:t>
      </w:r>
    </w:p>
    <w:p w14:paraId="4F1E64F6" w14:textId="07D759FE" w:rsidR="0055799F" w:rsidRDefault="002849D1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</w:t>
      </w:r>
      <w:proofErr w:type="spellStart"/>
      <w:r w:rsidR="0055799F" w:rsidRPr="00080617">
        <w:t>взаимодиффузию</w:t>
      </w:r>
      <w:proofErr w:type="spellEnd"/>
      <w:r w:rsidR="0055799F" w:rsidRPr="00080617">
        <w:t xml:space="preserve">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49DE89D0" w:rsidR="0055799F" w:rsidRDefault="0055799F" w:rsidP="0055799F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661455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310F8B25" w14:textId="0EBFD862" w:rsidR="0055799F" w:rsidRDefault="00E4126D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661455">
            <w:pPr>
              <w:pStyle w:val="a3"/>
            </w:pPr>
            <w:bookmarkStart w:id="11" w:name="_Ref165974673"/>
            <w:r>
              <w:t>(</w:t>
            </w:r>
            <w:fldSimple w:instr=" SEQ Формула \*ARABIC ">
              <w:r w:rsidR="005869C0">
                <w:rPr>
                  <w:noProof/>
                </w:rPr>
                <w:t>2</w:t>
              </w:r>
            </w:fldSimple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12"/>
      <w:r>
        <w:t>?</w:t>
      </w:r>
      <w:commentRangeEnd w:id="12"/>
      <w:proofErr w:type="gramEnd"/>
      <w:r w:rsidR="009F5E5B">
        <w:rPr>
          <w:rStyle w:val="af6"/>
          <w:rFonts w:eastAsia="SimSun" w:cstheme="minorBidi"/>
          <w:color w:val="auto"/>
          <w:lang w:eastAsia="en-US"/>
        </w:rPr>
        <w:commentReference w:id="1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661455">
            <w:pPr>
              <w:pStyle w:val="a3"/>
            </w:pPr>
          </w:p>
        </w:tc>
        <w:tc>
          <w:tcPr>
            <w:tcW w:w="3974" w:type="pct"/>
          </w:tcPr>
          <w:p w14:paraId="59EBA13E" w14:textId="77777777" w:rsidR="0055799F" w:rsidRPr="00104AEB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14:paraId="3F95ABC7" w14:textId="77777777" w:rsidR="0055799F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(t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(τ)ⅆ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661455">
            <w:pPr>
              <w:pStyle w:val="a3"/>
            </w:pPr>
            <w:bookmarkStart w:id="13" w:name="_Ref165932810"/>
            <w:bookmarkStart w:id="14" w:name="_Ref165932991"/>
            <w:r>
              <w:t>(</w:t>
            </w:r>
            <w:fldSimple w:instr=" SEQ Формула \*ARABIC ">
              <w:r w:rsidR="005869C0">
                <w:rPr>
                  <w:noProof/>
                </w:rPr>
                <w:t>3</w:t>
              </w:r>
            </w:fldSimple>
            <w:bookmarkStart w:id="15" w:name="_Ref165932985"/>
            <w:bookmarkEnd w:id="13"/>
            <w:r>
              <w:t>)</w:t>
            </w:r>
            <w:bookmarkEnd w:id="14"/>
            <w:bookmarkEnd w:id="15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bookmarkStart w:id="16" w:name="_MON_1776644984"/>
    <w:bookmarkEnd w:id="16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9" type="#_x0000_t75" style="width:262.2pt;height:171.9pt" o:ole="">
            <v:imagedata r:id="rId10" o:title=""/>
          </v:shape>
          <o:OLEObject Type="Embed" ProgID="Word.Picture.8" ShapeID="_x0000_i1249" DrawAspect="Content" ObjectID="_1776645148" r:id="rId11"/>
        </w:object>
      </w:r>
    </w:p>
    <w:p w14:paraId="371EF819" w14:textId="75857B2D" w:rsidR="0055799F" w:rsidRDefault="0055799F" w:rsidP="0055799F">
      <w:pPr>
        <w:pStyle w:val="af2"/>
      </w:pPr>
      <w:bookmarkStart w:id="17" w:name="_Ref165933580"/>
      <w:r>
        <w:t xml:space="preserve">Рисунок </w:t>
      </w:r>
      <w:fldSimple w:instr=" SEQ Рисунок \* ARABIC ">
        <w:r w:rsidR="00615955">
          <w:rPr>
            <w:noProof/>
          </w:rPr>
          <w:t>1</w:t>
        </w:r>
      </w:fldSimple>
      <w:bookmarkEnd w:id="1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8"/>
      <w:r>
        <w:t>мономеров</w:t>
      </w:r>
      <w:commentRangeEnd w:id="1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8"/>
      </w:r>
    </w:p>
    <w:p w14:paraId="68F7738D" w14:textId="7A1FF874" w:rsidR="00E1570A" w:rsidRDefault="0055799F" w:rsidP="0055799F">
      <w:pPr>
        <w:pStyle w:val="a2"/>
      </w:pPr>
      <w:commentRangeStart w:id="19"/>
      <w:r>
        <w:t>Оригинальное моделирование</w:t>
      </w:r>
      <w:commentRangeEnd w:id="19"/>
      <w:r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661455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661455">
            <w:pPr>
              <w:pStyle w:val="a3"/>
            </w:pPr>
            <w:r>
              <w:t>(</w:t>
            </w:r>
            <w:fldSimple w:instr=" SEQ Формула \*ARABIC ">
              <w:r w:rsidR="005869C0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7DC64770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commentRangeStart w:id="20"/>
          <w:r w:rsidR="005869C0"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20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20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2849D1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2849D1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2849D1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2849D1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2849D1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2849D1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2849D1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2849D1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3FB96431" w:rsidR="005869C0" w:rsidRPr="00744703" w:rsidRDefault="002849D1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4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641540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 xml:space="preserve">– константные значения, необходимо оценить коэффициенты </w:t>
      </w:r>
      <w:proofErr w:type="spellStart"/>
      <w:r w:rsidR="00E17D83">
        <w:t>взаимодиффузии</w:t>
      </w:r>
      <w:proofErr w:type="spellEnd"/>
      <w:r w:rsidR="00E17D83">
        <w:t xml:space="preserve"> компонент в смеси и параметры характеризующие химические превращения в ходе </w:t>
      </w:r>
      <w:proofErr w:type="spellStart"/>
      <w:r w:rsidR="00E17D83">
        <w:t>фото</w:t>
      </w:r>
      <w:r w:rsidR="009F25DA">
        <w:t>полимеризации</w:t>
      </w:r>
      <w:proofErr w:type="spellEnd"/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 xml:space="preserve">Диффузионные </w:t>
      </w:r>
      <w:commentRangeStart w:id="21"/>
      <w:r>
        <w:t>процессы</w:t>
      </w:r>
      <w:commentRangeEnd w:id="21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21"/>
      </w:r>
    </w:p>
    <w:p w14:paraId="506AA826" w14:textId="0049FB1F" w:rsidR="00A962CD" w:rsidRPr="00A962CD" w:rsidRDefault="00A962CD" w:rsidP="00A962CD">
      <w:pPr>
        <w:pStyle w:val="a3"/>
      </w:pPr>
      <w:r>
        <w:t xml:space="preserve">Первым параметром модели, необходимым для правильного описания диффузионных процессов при </w:t>
      </w:r>
      <w:proofErr w:type="spellStart"/>
      <w:r>
        <w:t>фотополимеризации</w:t>
      </w:r>
      <w:proofErr w:type="spellEnd"/>
      <w:r>
        <w:t xml:space="preserve">, является коэффициент диффузии мономера, для упрощения примем, что коэффициент </w:t>
      </w:r>
      <w:proofErr w:type="spellStart"/>
      <w:r>
        <w:t>взаимодиффузии</w:t>
      </w:r>
      <w:proofErr w:type="spellEnd"/>
      <w:r>
        <w:t xml:space="preserve"> связан с коэффициентом </w:t>
      </w:r>
      <w:proofErr w:type="spellStart"/>
      <w:r>
        <w:t>самодиффузии</w:t>
      </w:r>
      <w:proofErr w:type="spellEnd"/>
      <w:r>
        <w:t xml:space="preserve">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2246B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2"/>
      <w:r w:rsidRPr="0082246B">
        <w:t>установления</w:t>
      </w:r>
      <w:commentRangeEnd w:id="22"/>
      <w:r w:rsidR="00DF3219">
        <w:rPr>
          <w:rStyle w:val="af6"/>
          <w:rFonts w:eastAsia="SimSun" w:cstheme="minorBidi"/>
          <w:color w:val="auto"/>
          <w:lang w:eastAsia="en-US"/>
        </w:rPr>
        <w:commentReference w:id="22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</w:t>
      </w:r>
      <w:proofErr w:type="spellStart"/>
      <w:r w:rsidR="00FB0E50">
        <w:t>Фика</w:t>
      </w:r>
      <w:proofErr w:type="spellEnd"/>
      <w:r w:rsidR="00FB0E50"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9F25DA">
            <w:pPr>
              <w:pStyle w:val="a3"/>
            </w:pPr>
            <w:bookmarkStart w:id="23" w:name="_Ref165983679"/>
            <w:r>
              <w:t>(</w:t>
            </w:r>
            <w:fldSimple w:instr=" SEQ Формула \*ARABIC ">
              <w:r>
                <w:rPr>
                  <w:noProof/>
                </w:rPr>
                <w:t>5</w:t>
              </w:r>
            </w:fldSimple>
            <w:r>
              <w:t>)</w:t>
            </w:r>
            <w:bookmarkEnd w:id="23"/>
          </w:p>
        </w:tc>
      </w:tr>
    </w:tbl>
    <w:p w14:paraId="2780CC44" w14:textId="7CC82DA2" w:rsidR="00FB0E50" w:rsidRPr="007630C2" w:rsidRDefault="002849D1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4"/>
      <w:r w:rsidR="00FB0E50">
        <w:t xml:space="preserve">скалярного поля </w:t>
      </w:r>
      <w:commentRangeEnd w:id="24"/>
      <w:r w:rsidR="00FB0E50"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52681BE4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9F25DA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2849D1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9F25DA">
            <w:pPr>
              <w:pStyle w:val="a3"/>
            </w:pPr>
            <w:bookmarkStart w:id="25" w:name="_Ref165983587"/>
            <w:r>
              <w:t>(</w:t>
            </w:r>
            <w:fldSimple w:instr=" SEQ Формула \*ARABIC ">
              <w:r>
                <w:rPr>
                  <w:noProof/>
                </w:rPr>
                <w:t>6</w:t>
              </w:r>
            </w:fldSimple>
            <w:r>
              <w:t>)</w:t>
            </w:r>
            <w:bookmarkEnd w:id="25"/>
          </w:p>
        </w:tc>
      </w:tr>
    </w:tbl>
    <w:p w14:paraId="07F5E958" w14:textId="3F950F23" w:rsidR="00FB0E50" w:rsidRDefault="00FB0E50" w:rsidP="00FB0E50">
      <w:pPr>
        <w:pStyle w:val="a2"/>
      </w:pPr>
      <w:bookmarkStart w:id="26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9F25DA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2849D1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9F25DA">
            <w:pPr>
              <w:pStyle w:val="a3"/>
            </w:pPr>
            <w:bookmarkStart w:id="27" w:name="_Ref165983726"/>
            <w:r>
              <w:t>(</w:t>
            </w:r>
            <w:commentRangeStart w:id="2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8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8"/>
            </w:r>
            <w:r>
              <w:t>)</w:t>
            </w:r>
            <w:bookmarkEnd w:id="27"/>
          </w:p>
        </w:tc>
      </w:tr>
    </w:tbl>
    <w:bookmarkEnd w:id="26"/>
    <w:p w14:paraId="27C068D0" w14:textId="0AC11F11" w:rsidR="00DF3219" w:rsidRDefault="00552050" w:rsidP="0082246B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</w:t>
      </w:r>
      <w:proofErr w:type="spellStart"/>
      <w:r w:rsidR="001954ED" w:rsidRPr="001954ED">
        <w:t>Смолуховского</w:t>
      </w:r>
      <w:proofErr w:type="spellEnd"/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2849D1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2849D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2849D1">
            <w:pPr>
              <w:pStyle w:val="a3"/>
            </w:pPr>
            <w:bookmarkStart w:id="29" w:name="_Ref165983947"/>
            <w:r>
              <w:t>(</w:t>
            </w:r>
            <w:fldSimple w:instr=" SEQ Формула \*ARABIC ">
              <w:r>
                <w:rPr>
                  <w:noProof/>
                </w:rPr>
                <w:t>8</w:t>
              </w:r>
            </w:fldSimple>
            <w:r>
              <w:t>)</w:t>
            </w:r>
            <w:bookmarkEnd w:id="29"/>
          </w:p>
        </w:tc>
      </w:tr>
    </w:tbl>
    <w:p w14:paraId="22FB1465" w14:textId="599711B8" w:rsidR="00FB0E50" w:rsidRDefault="00FB0E50" w:rsidP="00845219">
      <w:pPr>
        <w:pStyle w:val="1"/>
      </w:pPr>
      <w:proofErr w:type="spellStart"/>
      <w:r>
        <w:t>Взаимодиффузия</w:t>
      </w:r>
      <w:proofErr w:type="spellEnd"/>
    </w:p>
    <w:p w14:paraId="154A20D7" w14:textId="095B78F3" w:rsidR="00FB0E50" w:rsidRDefault="00FB0E50" w:rsidP="00FB0E50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</w:t>
      </w:r>
      <w:proofErr w:type="spellStart"/>
      <w:r>
        <w:t>Фика</w:t>
      </w:r>
      <w:proofErr w:type="spellEnd"/>
      <w:r>
        <w:t xml:space="preserve"> для такого потока будет выражаться в </w:t>
      </w:r>
      <w:commentRangeStart w:id="30"/>
      <w:r>
        <w:t>виде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B2000A">
        <w:t>(</w:t>
      </w:r>
      <w:r w:rsidR="00B2000A">
        <w:rPr>
          <w:noProof/>
        </w:rPr>
        <w:t>8</w:t>
      </w:r>
      <w:r w:rsidR="00B2000A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2849D1" w:rsidP="009F25DA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9F25D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5DF7E55B" w14:textId="77777777" w:rsidR="00FB0E50" w:rsidRDefault="002849D1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31"/>
      <w:r w:rsidR="00FB0E50">
        <w:rPr>
          <w:rFonts w:eastAsia="SimSun" w:cstheme="minorBidi"/>
          <w:szCs w:val="22"/>
        </w:rPr>
        <w:t>неподвижного</w:t>
      </w:r>
      <w:commentRangeEnd w:id="31"/>
      <w:r w:rsidR="00FB0E50">
        <w:rPr>
          <w:rStyle w:val="af6"/>
          <w:rFonts w:eastAsia="SimSun" w:cstheme="minorBidi"/>
          <w:color w:val="auto"/>
          <w:lang w:eastAsia="en-US"/>
        </w:rPr>
        <w:commentReference w:id="31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2849D1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5227267F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0F3DBA">
        <w:t>(</w:t>
      </w:r>
      <w:r w:rsidR="000F3DBA">
        <w:rPr>
          <w:noProof/>
        </w:rPr>
        <w:t>9</w:t>
      </w:r>
      <w:r w:rsidR="000F3DBA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2849D1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2849D1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9F25DA">
            <w:pPr>
              <w:pStyle w:val="a3"/>
            </w:pPr>
            <w:bookmarkStart w:id="32" w:name="_Ref166014911"/>
            <w:r>
              <w:t>(</w:t>
            </w:r>
            <w:fldSimple w:instr=" SEQ Формула \*ARABIC ">
              <w:r>
                <w:rPr>
                  <w:noProof/>
                </w:rPr>
                <w:t>9</w:t>
              </w:r>
            </w:fldSimple>
            <w:r>
              <w:t>)</w:t>
            </w:r>
            <w:bookmarkEnd w:id="32"/>
          </w:p>
        </w:tc>
      </w:tr>
    </w:tbl>
    <w:p w14:paraId="56E2C215" w14:textId="77777777" w:rsidR="00FB0E50" w:rsidRDefault="002849D1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40815890" w:rsidR="00FB0E50" w:rsidRDefault="00FB0E50" w:rsidP="00FB0E50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</w:t>
      </w:r>
      <w:r w:rsidR="003411EB">
        <w:t xml:space="preserve">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0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2849D1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9F25DA">
            <w:pPr>
              <w:pStyle w:val="a3"/>
            </w:pPr>
            <w:bookmarkStart w:id="33" w:name="_Ref166015715"/>
            <w:r>
              <w:t>(</w:t>
            </w:r>
            <w:fldSimple w:instr=" SEQ Формула \*ARABIC ">
              <w:r>
                <w:rPr>
                  <w:noProof/>
                </w:rPr>
                <w:t>10</w:t>
              </w:r>
            </w:fldSimple>
            <w:r>
              <w:t>)</w:t>
            </w:r>
            <w:bookmarkEnd w:id="33"/>
          </w:p>
        </w:tc>
      </w:tr>
    </w:tbl>
    <w:p w14:paraId="6E8C9A8D" w14:textId="77777777" w:rsidR="00FB0E50" w:rsidRDefault="002849D1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2B3C256D" w:rsidR="00FB0E50" w:rsidRDefault="00FB0E50" w:rsidP="00FB0E50">
      <w:pPr>
        <w:pStyle w:val="a2"/>
      </w:pPr>
      <w:r>
        <w:t>Таким образом собственные и парциальные коэффициенты диффузии связаны следующим соотношением</w:t>
      </w:r>
      <w:r w:rsidR="003411EB">
        <w:t xml:space="preserve"> </w:t>
      </w:r>
      <w:r w:rsidR="003411EB">
        <w:t xml:space="preserve">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1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separate"/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9F25DA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2849D1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9F25DA">
            <w:pPr>
              <w:pStyle w:val="a3"/>
            </w:pPr>
            <w:bookmarkStart w:id="34" w:name="_Ref166015866"/>
            <w:r>
              <w:t>(</w:t>
            </w:r>
            <w:fldSimple w:instr=" SEQ Формула \*ARABIC ">
              <w:r>
                <w:rPr>
                  <w:noProof/>
                </w:rPr>
                <w:t>11</w:t>
              </w:r>
            </w:fldSimple>
            <w:r>
              <w:t>)</w:t>
            </w:r>
            <w:bookmarkEnd w:id="34"/>
          </w:p>
        </w:tc>
      </w:tr>
    </w:tbl>
    <w:p w14:paraId="325C7D71" w14:textId="5C5901A6" w:rsidR="00FB0E50" w:rsidRDefault="00FB0E50" w:rsidP="00FB0E50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2</w:t>
      </w:r>
      <w:r w:rsidR="003411EB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2849D1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9F25DA">
            <w:pPr>
              <w:pStyle w:val="a3"/>
            </w:pPr>
            <w:bookmarkStart w:id="35" w:name="_Ref166015897"/>
            <w:r>
              <w:t>(</w:t>
            </w:r>
            <w:fldSimple w:instr=" SEQ Формула \*ARABIC ">
              <w:r>
                <w:rPr>
                  <w:noProof/>
                </w:rPr>
                <w:t>12</w:t>
              </w:r>
            </w:fldSimple>
            <w:r>
              <w:t>)</w:t>
            </w:r>
            <w:bookmarkEnd w:id="35"/>
          </w:p>
        </w:tc>
      </w:tr>
    </w:tbl>
    <w:p w14:paraId="3098F2C4" w14:textId="77777777" w:rsidR="00FB0E50" w:rsidRPr="007075FB" w:rsidRDefault="002849D1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proofErr w:type="spellStart"/>
      <w:r>
        <w:t>Самодиффузия</w:t>
      </w:r>
      <w:proofErr w:type="spellEnd"/>
    </w:p>
    <w:p w14:paraId="5E397310" w14:textId="5A608665" w:rsidR="00FB0E50" w:rsidRDefault="00FB0E50" w:rsidP="00FB0E50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6"/>
      <w:proofErr w:type="spellStart"/>
      <w:r w:rsidRPr="00BD7075">
        <w:rPr>
          <w:b/>
          <w:bCs/>
        </w:rPr>
        <w:t>самодиффузия</w:t>
      </w:r>
      <w:commentRangeEnd w:id="36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45219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7"/>
      <w:r w:rsidRPr="00F31E32">
        <w:t>воде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 w:rsidRPr="00F31E32">
        <w:t>.</w:t>
      </w:r>
    </w:p>
    <w:p w14:paraId="3B93D0E2" w14:textId="2D6236D3" w:rsidR="00FB0E50" w:rsidRDefault="00A30139" w:rsidP="00FB0E50">
      <w:pPr>
        <w:pStyle w:val="a3"/>
      </w:pPr>
      <w:r>
        <w:t>Существует с</w:t>
      </w:r>
      <w:r w:rsidR="00FB0E50">
        <w:t xml:space="preserve">вязь между коэффициентом </w:t>
      </w:r>
      <w:proofErr w:type="spellStart"/>
      <w:r w:rsidR="00FB0E50">
        <w:t>взаимодиффузии</w:t>
      </w:r>
      <w:proofErr w:type="spellEnd"/>
      <w:r w:rsidR="00FB0E50">
        <w:t xml:space="preserve"> и </w:t>
      </w:r>
      <w:proofErr w:type="spellStart"/>
      <w:r w:rsidR="00FB0E50">
        <w:t>самодиффузии</w:t>
      </w:r>
      <w:proofErr w:type="spellEnd"/>
      <w:r>
        <w:t xml:space="preserve">. Она </w:t>
      </w:r>
      <w:r w:rsidR="00FB0E50">
        <w:t xml:space="preserve">описывается 2 уравнением </w:t>
      </w:r>
      <w:proofErr w:type="spellStart"/>
      <w:r w:rsidR="00FB0E50">
        <w:t>Даркена</w:t>
      </w:r>
      <w:proofErr w:type="spellEnd"/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3</w:t>
      </w:r>
      <w:r w:rsidR="000D4956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9F25DA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2849D1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9F25D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35B7D62" w14:textId="77777777" w:rsidR="00FB0E50" w:rsidRDefault="002849D1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2849D1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t>Зависимость диффузии от температуры</w:t>
      </w:r>
    </w:p>
    <w:p w14:paraId="3670A77A" w14:textId="65C17691" w:rsidR="00FB0E50" w:rsidRDefault="00A30139" w:rsidP="00FB0E50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</w:t>
      </w:r>
      <w:r>
        <w:t>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 xml:space="preserve">в </w:t>
      </w:r>
      <w:r w:rsidR="009A7B0B">
        <w:t>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4</w:t>
      </w:r>
      <w:r w:rsidR="000D4956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9F25DA">
            <w:pPr>
              <w:pStyle w:val="a3"/>
            </w:pPr>
            <w:bookmarkStart w:id="38" w:name="_Ref154525359"/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  <w:bookmarkEnd w:id="38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663A647C" w:rsidR="00185797" w:rsidRDefault="00185797" w:rsidP="00661BCA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</w:t>
      </w:r>
      <w:r>
        <w:rPr>
          <w:rFonts w:eastAsia="SimSun"/>
        </w:rPr>
        <w:t>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615955">
        <w:t xml:space="preserve">Рисунок </w:t>
      </w:r>
      <w:r w:rsidR="00615955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</w:t>
      </w:r>
      <w:r w:rsidR="00CF790A" w:rsidRPr="00A14201">
        <w:t>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CF790A">
        <w:t>(</w:t>
      </w:r>
      <w:r w:rsidR="00CF790A">
        <w:rPr>
          <w:noProof/>
        </w:rPr>
        <w:t>16</w:t>
      </w:r>
      <w:r w:rsidR="00CF790A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4129A8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01C1F95C" w:rsidR="00CF790A" w:rsidRDefault="00CF790A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615955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– величина сдвига</w:t>
      </w:r>
    </w:p>
    <w:p w14:paraId="56ED982B" w14:textId="77777777" w:rsidR="00615955" w:rsidRDefault="00615955" w:rsidP="00615955">
      <w:pPr>
        <w:pStyle w:val="a3"/>
        <w:keepNext/>
        <w:ind w:firstLine="0"/>
      </w:pPr>
      <w:r w:rsidRPr="00615955"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 xmlns:a="http://schemas.openxmlformats.org/drawingml/2006/main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7D8243C9" w:rsidR="00615955" w:rsidRDefault="00615955" w:rsidP="00615955">
      <w:pPr>
        <w:pStyle w:val="af2"/>
      </w:pPr>
      <w:bookmarkStart w:id="39" w:name="_Ref166029130"/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bookmarkEnd w:id="39"/>
      <w:r>
        <w:t>. Вязкость в слое жидкости</w:t>
      </w:r>
    </w:p>
    <w:p w14:paraId="0FDE5128" w14:textId="5FF0BF1B" w:rsidR="00185797" w:rsidRDefault="00C0745F" w:rsidP="00C0745F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 xml:space="preserve">Она </w:t>
      </w:r>
      <w:r w:rsidRPr="00C0745F">
        <w:t>строго</w:t>
      </w:r>
      <w:r w:rsidRPr="00A14201">
        <w:t xml:space="preserve"> </w:t>
      </w:r>
      <w:r w:rsidRPr="00A14201">
        <w:t>выведена</w:t>
      </w:r>
      <w:r w:rsidRPr="00A14201">
        <w:t xml:space="preserve"> для шарика, перемещающегося в вязкой среде</w:t>
      </w:r>
      <w:r>
        <w:t xml:space="preserve"> без вихревых потоков</w:t>
      </w:r>
      <w:r>
        <w:t>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4129A8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1EFF802A" w:rsidR="00C0745F" w:rsidRDefault="00C0745F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2554DAA9" w14:textId="1C8B6CBF" w:rsidR="00C0745F" w:rsidRPr="00B10B01" w:rsidRDefault="00C0745F" w:rsidP="00C0745F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8</w:t>
      </w:r>
      <w:r w:rsidR="001A77C5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9</w:t>
      </w:r>
      <w:r w:rsidR="001A77C5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w:rPr>
                    <w:rFonts w:ascii="Cambria Math" w:hAnsi="Cambria Math"/>
                  </w:rPr>
                  <m:t>⇒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7EFCD064" w:rsidR="001A77C5" w:rsidRDefault="001A77C5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1A77C5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29EA3B5C" w:rsidR="001A77C5" w:rsidRDefault="001A77C5" w:rsidP="001A77C5">
            <w:pPr>
              <w:pStyle w:val="a3"/>
              <w:ind w:left="318" w:firstLine="391"/>
            </w:pPr>
            <w:bookmarkStart w:id="40" w:name="_Ref166030091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40"/>
          </w:p>
        </w:tc>
      </w:tr>
    </w:tbl>
    <w:p w14:paraId="271746AB" w14:textId="6E401F22" w:rsidR="00DA335D" w:rsidRDefault="00F75ED3" w:rsidP="0058650E">
      <w:pPr>
        <w:pStyle w:val="20"/>
        <w:numPr>
          <w:ilvl w:val="0"/>
          <w:numId w:val="44"/>
        </w:numPr>
      </w:pPr>
      <w:bookmarkStart w:id="41" w:name="_Hlk134744164"/>
      <w:r>
        <w:t xml:space="preserve">Химические </w:t>
      </w:r>
      <w:r w:rsidR="003D407A">
        <w:t>Реакции</w:t>
      </w:r>
    </w:p>
    <w:p w14:paraId="5A3F500F" w14:textId="3CE6B31E" w:rsidR="0058650E" w:rsidRDefault="0058650E" w:rsidP="00FC3DF4">
      <w:pPr>
        <w:pStyle w:val="a3"/>
      </w:pPr>
      <w:r>
        <w:t xml:space="preserve">Вторым необходимым параметром модели </w:t>
      </w:r>
      <w:proofErr w:type="spellStart"/>
      <w:r>
        <w:t>фотополимеризации</w:t>
      </w:r>
      <w:proofErr w:type="spellEnd"/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2"/>
      <w:r w:rsidR="00F75ED3">
        <w:t>инициатора</w:t>
      </w:r>
      <w:commentRangeEnd w:id="42"/>
      <w:r w:rsidR="00F75ED3"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F75ED3">
        <w:t xml:space="preserve"> и мономера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 xml:space="preserve">Общая схема </w:t>
      </w:r>
      <w:proofErr w:type="spellStart"/>
      <w:r w:rsidR="008209BC">
        <w:t>фотоинициирования</w:t>
      </w:r>
      <w:proofErr w:type="spellEnd"/>
    </w:p>
    <w:p w14:paraId="42FED408" w14:textId="299BD029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dUMTE6NDI6MjM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2849D1" w:rsidRPr="00B431C8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3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3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2849D1" w:rsidRPr="00B431C8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4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4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45" w:name="_Toc136296697"/>
      <w:bookmarkStart w:id="46" w:name="_Hlk134744241"/>
      <w:bookmarkEnd w:id="41"/>
      <w:r w:rsidRPr="009143C3">
        <w:t>Фотосенсибилизация</w:t>
      </w:r>
      <w:bookmarkEnd w:id="45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2849D1" w:rsidRPr="009D6F1E" w:rsidRDefault="002849D1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7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4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2849D1" w:rsidRPr="009D6F1E" w:rsidRDefault="002849D1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8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4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FC8EADA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9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FB0E50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50"/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50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50"/>
          </w:r>
        </w:sdtContent>
      </w:sdt>
      <w:r>
        <w:t xml:space="preserve">. </w:t>
      </w:r>
    </w:p>
    <w:p w14:paraId="42144FDC" w14:textId="77777777" w:rsidR="00DA335D" w:rsidRDefault="00DA335D" w:rsidP="002213E8">
      <w:pPr>
        <w:pStyle w:val="31"/>
      </w:pPr>
      <w:bookmarkStart w:id="51" w:name="_Toc136296698"/>
      <w:bookmarkEnd w:id="46"/>
      <w:r>
        <w:t>Фотовосстановление</w:t>
      </w:r>
      <w:bookmarkEnd w:id="51"/>
    </w:p>
    <w:p w14:paraId="3388F72D" w14:textId="51B56DDB" w:rsidR="003D2F42" w:rsidRDefault="00DA335D" w:rsidP="00DD46C5">
      <w:pPr>
        <w:pStyle w:val="a3"/>
      </w:pPr>
      <w:bookmarkStart w:id="52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3VDExOjQyOjIz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dUMTE6NDI6MjM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dUMTE6NDI6MjM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1QxMTo0MjoyM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64366464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53"/>
      <w:r>
        <w:t>рассмотрения</w:t>
      </w:r>
      <w:commentRangeEnd w:id="53"/>
      <w:r w:rsidR="0062091C">
        <w:rPr>
          <w:rStyle w:val="af6"/>
          <w:rFonts w:eastAsia="SimSun" w:cstheme="minorBidi"/>
          <w:color w:val="auto"/>
          <w:lang w:eastAsia="en-US"/>
        </w:rPr>
        <w:commentReference w:id="53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1QxMTo0Mjoy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dUMTE6NDI6Mj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dUMTE6NDI6MjM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54"/>
      <w:r>
        <w:t>амин</w:t>
      </w:r>
      <w:commentRangeEnd w:id="54"/>
      <w:r w:rsidR="005D03FE">
        <w:rPr>
          <w:rStyle w:val="af6"/>
          <w:rFonts w:eastAsia="SimSun" w:cstheme="minorBidi"/>
          <w:color w:val="auto"/>
          <w:lang w:eastAsia="en-US"/>
        </w:rPr>
        <w:commentReference w:id="54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2849D1" w:rsidRPr="00596DA9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5" w:name="_Ref134726767"/>
                            <w:bookmarkStart w:id="56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55"/>
                            <w:r>
                              <w:t>. Цепочка реакций последовательного переноса водорода</w:t>
                            </w:r>
                            <w:bookmarkEnd w:id="56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2849D1" w:rsidRPr="00596DA9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7" w:name="_Ref134726767"/>
                      <w:bookmarkStart w:id="58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57"/>
                      <w:r>
                        <w:t>. Цепочка реакций последовательного переноса водорода</w:t>
                      </w:r>
                      <w:bookmarkEnd w:id="58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319A9492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360D6183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2849D1" w:rsidRPr="005756CC" w:rsidRDefault="002849D1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2849D1" w:rsidRPr="005756CC" w:rsidRDefault="002849D1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CDA1E98" w:rsidR="002849D1" w:rsidRPr="00814C1C" w:rsidRDefault="002849D1" w:rsidP="005559F4">
                              <w:pPr>
                                <w:pStyle w:val="af2"/>
                              </w:pPr>
                              <w:bookmarkStart w:id="59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615955"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59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3CDA1E98" w:rsidR="002849D1" w:rsidRPr="00814C1C" w:rsidRDefault="002849D1" w:rsidP="005559F4">
                        <w:pPr>
                          <w:pStyle w:val="af2"/>
                        </w:pPr>
                        <w:bookmarkStart w:id="60" w:name="_Ref134790694"/>
                        <w:r>
                          <w:t xml:space="preserve">Рисунок </w:t>
                        </w:r>
                        <w:fldSimple w:instr=" SEQ Рисунок \* ARABIC ">
                          <w:r w:rsidR="00615955">
                            <w:rPr>
                              <w:noProof/>
                            </w:rPr>
                            <w:t>3</w:t>
                          </w:r>
                        </w:fldSimple>
                        <w:bookmarkEnd w:id="60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4FC587E8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FB0E50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</w:t>
      </w:r>
      <w:proofErr w:type="spellStart"/>
      <w:r>
        <w:rPr>
          <w:iCs/>
        </w:rPr>
        <w:t>фотополимеризации</w:t>
      </w:r>
      <w:proofErr w:type="spellEnd"/>
      <w:r>
        <w:rPr>
          <w:iCs/>
        </w:rPr>
        <w:t xml:space="preserve">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61"/>
      <w:r w:rsidR="007E6D93">
        <w:t>этапах</w:t>
      </w:r>
      <w:commentRangeEnd w:id="61"/>
      <w:r>
        <w:rPr>
          <w:rStyle w:val="af6"/>
          <w:rFonts w:eastAsia="SimSun" w:cstheme="minorBidi"/>
          <w:color w:val="auto"/>
          <w:lang w:eastAsia="en-US"/>
        </w:rPr>
        <w:commentReference w:id="61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4.35pt;height:69.1pt" o:ole="">
            <v:imagedata r:id="rId20" o:title=""/>
          </v:shape>
          <o:OLEObject Type="Embed" ProgID="ChemDraw.Document.6.0" ShapeID="_x0000_i1026" DrawAspect="Content" ObjectID="_1776645149" r:id="rId21"/>
        </w:object>
      </w:r>
    </w:p>
    <w:p w14:paraId="0142561B" w14:textId="2ED1982B" w:rsidR="002D16A1" w:rsidRPr="002D16A1" w:rsidRDefault="00D365B1" w:rsidP="00FF2C14">
      <w:pPr>
        <w:pStyle w:val="af2"/>
      </w:pPr>
      <w:bookmarkStart w:id="62" w:name="_Ref135240340"/>
      <w:r>
        <w:t xml:space="preserve">Схема </w:t>
      </w:r>
      <w:fldSimple w:instr=" SEQ Схема \* ARABIC ">
        <w:r w:rsidR="005869C0">
          <w:rPr>
            <w:noProof/>
          </w:rPr>
          <w:t>4</w:t>
        </w:r>
      </w:fldSimple>
      <w:bookmarkEnd w:id="62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78275FE8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7" type="#_x0000_t75" style="width:520.65pt;height:61.2pt" o:ole="">
            <v:imagedata r:id="rId22" o:title=""/>
          </v:shape>
          <o:OLEObject Type="Embed" ProgID="ChemDraw.Document.6.0" ShapeID="_x0000_i1027" DrawAspect="Content" ObjectID="_1776645150" r:id="rId23"/>
        </w:object>
      </w:r>
    </w:p>
    <w:p w14:paraId="0C354F47" w14:textId="23CF40A6" w:rsidR="002D16A1" w:rsidRPr="002D16A1" w:rsidRDefault="002D16A1" w:rsidP="00FF2C14">
      <w:pPr>
        <w:pStyle w:val="af2"/>
      </w:pPr>
      <w:bookmarkStart w:id="63" w:name="_Ref165517409"/>
      <w:r>
        <w:t xml:space="preserve">Схема </w:t>
      </w:r>
      <w:fldSimple w:instr=" SEQ Схема \* ARABIC ">
        <w:r w:rsidR="005869C0">
          <w:rPr>
            <w:noProof/>
          </w:rPr>
          <w:t>5</w:t>
        </w:r>
      </w:fldSimple>
      <w:bookmarkEnd w:id="63"/>
      <w:r>
        <w:t>. Реакция тушения триплетного хинона фенолами</w:t>
      </w:r>
    </w:p>
    <w:p w14:paraId="7BFC1F3C" w14:textId="76988869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59153EC4" w:rsidR="002849D1" w:rsidRPr="007848E7" w:rsidRDefault="002849D1" w:rsidP="005559F4">
                                        <w:pPr>
                                          <w:pStyle w:val="af2"/>
                                        </w:pPr>
                                        <w:bookmarkStart w:id="64" w:name="_Ref135206479"/>
                                        <w:bookmarkStart w:id="65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 w:rsidR="00615955">
                                            <w:rPr>
                                              <w:noProof/>
                                            </w:rPr>
                                            <w:t>4</w:t>
                                          </w:r>
                                        </w:fldSimple>
                                        <w:bookmarkEnd w:id="64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5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59153EC4" w:rsidR="002849D1" w:rsidRPr="007848E7" w:rsidRDefault="002849D1" w:rsidP="005559F4">
                                  <w:pPr>
                                    <w:pStyle w:val="af2"/>
                                  </w:pPr>
                                  <w:bookmarkStart w:id="66" w:name="_Ref135206479"/>
                                  <w:bookmarkStart w:id="67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 w:rsidR="00615955">
                                      <w:rPr>
                                        <w:noProof/>
                                      </w:rPr>
                                      <w:t>4</w:t>
                                    </w:r>
                                  </w:fldSimple>
                                  <w:bookmarkEnd w:id="66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7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F89961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615955">
                      <w:rPr>
                        <w:noProof/>
                      </w:rPr>
                      <w:t>5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 xml:space="preserve">), полученные при тушении триплетного состояния 1) </w:t>
                  </w:r>
                  <w:proofErr w:type="spellStart"/>
                  <w:r w:rsidRPr="000F7A86">
                    <w:t>антантрона</w:t>
                  </w:r>
                  <w:proofErr w:type="spellEnd"/>
                  <w:r w:rsidRPr="000F7A86">
                    <w:t xml:space="preserve">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8" w:name="_Toc136296699"/>
      <w:bookmarkEnd w:id="52"/>
      <w:r>
        <w:t>Радикальные реакции</w:t>
      </w:r>
      <w:bookmarkEnd w:id="68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35E50F07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69"/>
      <w:r w:rsidR="005F03F8" w:rsidRPr="00F36813">
        <w:t>радикала</w:t>
      </w:r>
      <w:commentRangeEnd w:id="69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69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6.95pt;height:78.25pt" o:ole="">
            <v:imagedata r:id="rId26" o:title=""/>
          </v:shape>
          <o:OLEObject Type="Embed" ProgID="ChemDraw.Document.6.0" ShapeID="_x0000_i1028" DrawAspect="Content" ObjectID="_1776645151" r:id="rId27"/>
        </w:object>
      </w:r>
    </w:p>
    <w:p w14:paraId="1ABAE0A5" w14:textId="40673F83" w:rsidR="00500807" w:rsidRDefault="00DA335D" w:rsidP="00F36813">
      <w:pPr>
        <w:pStyle w:val="af2"/>
      </w:pPr>
      <w:bookmarkStart w:id="70" w:name="_Ref135329259"/>
      <w:r>
        <w:t xml:space="preserve">Схема </w:t>
      </w:r>
      <w:fldSimple w:instr=" SEQ Схема \* ARABIC ">
        <w:r w:rsidR="005869C0">
          <w:rPr>
            <w:noProof/>
          </w:rPr>
          <w:t>6</w:t>
        </w:r>
      </w:fldSimple>
      <w:bookmarkEnd w:id="70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44A9C711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71"/>
      <w:r w:rsidR="00182F8F" w:rsidRPr="00513A12">
        <w:t>ди-т-бутил</w:t>
      </w:r>
      <w:commentRangeEnd w:id="71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71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5F47B703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9" type="#_x0000_t75" style="width:501.5pt;height:72.4pt" o:ole="">
            <v:imagedata r:id="rId28" o:title=""/>
          </v:shape>
          <o:OLEObject Type="Embed" ProgID="ChemDraw.Document.6.0" ShapeID="_x0000_i1029" DrawAspect="Content" ObjectID="_1776645152" r:id="rId29"/>
        </w:object>
      </w:r>
    </w:p>
    <w:p w14:paraId="5437CB0F" w14:textId="4B8E0DDE" w:rsidR="008C6339" w:rsidRPr="008C6339" w:rsidRDefault="00B5342D" w:rsidP="00F36813">
      <w:pPr>
        <w:pStyle w:val="af2"/>
      </w:pPr>
      <w:bookmarkStart w:id="72" w:name="_Ref165524963"/>
      <w:r>
        <w:t xml:space="preserve">Схема </w:t>
      </w:r>
      <w:fldSimple w:instr=" SEQ Схема \* ARABIC ">
        <w:r w:rsidR="005869C0">
          <w:rPr>
            <w:noProof/>
          </w:rPr>
          <w:t>7</w:t>
        </w:r>
      </w:fldSimple>
      <w:bookmarkEnd w:id="72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6FE04AED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35pt;height:258.45pt" o:ole="">
            <v:imagedata r:id="rId30" o:title=""/>
          </v:shape>
          <o:OLEObject Type="Embed" ProgID="ChemDraw.Document.6.0" ShapeID="_x0000_i1030" DrawAspect="Content" ObjectID="_1776645153" r:id="rId31"/>
        </w:object>
      </w:r>
    </w:p>
    <w:p w14:paraId="7A48FE7A" w14:textId="517F0B70" w:rsidR="00E35DFB" w:rsidRDefault="00446081" w:rsidP="00446081">
      <w:pPr>
        <w:pStyle w:val="af2"/>
      </w:pPr>
      <w:bookmarkStart w:id="73" w:name="_Ref165762402"/>
      <w:r>
        <w:t xml:space="preserve">Рисунок </w:t>
      </w:r>
      <w:fldSimple w:instr=" SEQ Рисунок \* ARABIC ">
        <w:r w:rsidR="00615955">
          <w:rPr>
            <w:noProof/>
          </w:rPr>
          <w:t>6</w:t>
        </w:r>
      </w:fldSimple>
      <w:bookmarkEnd w:id="73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1322545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1QxMTo0MjoyM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1QxMTo0MjoyM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commentRangeStart w:id="74"/>
          <w:r w:rsidR="006E0737" w:rsidRPr="00513A12">
            <w:rPr>
              <w:lang w:val="en-US"/>
            </w:rP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yMjczZGJjLW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mMtNG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i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NGVmLT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WMzNz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y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yMGM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hlNjctNGZlM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ODRiLTBkYTZjYz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kN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s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g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m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tCwI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D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vQuN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i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YXRp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jAsIlBy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ZmFs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TozMjowOS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YjRmYm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jctMDdhNi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NDZlLWFjNmItYzk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JiNW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NmFj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E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Dk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QdWJsaXNoZXJzIjpbXSwiUXVv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JhdGlu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mVmZXJlbmN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pvdXJuYWxBcn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lIi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hvcnRUaXRsZVVwZ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jAsIl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yIwNTIzMDdjYy</w:instrText>
          </w:r>
          <w:r w:rsidR="00FB0E50" w:rsidRPr="00FB0E50">
            <w:instrText>02</w:instrText>
          </w:r>
          <w:r w:rsidR="00FB0E50">
            <w:rPr>
              <w:lang w:val="en-US"/>
            </w:rPr>
            <w:instrText>NDgwLTQ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GQtYWNhY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MT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TkwMzNi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XSwiVGFibGVPZkNvbnRlbnRz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ibGVPZkNvbnRlbnRz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z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iOltdLCJUcmFu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h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ZvbHV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wIiwiWWVh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kiLCJZZWFyUmVz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ZWQiOiIxOTg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DcmVhdG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xOjMxOj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SWQiOiIzMjBjMmNkN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TRmZTEtYj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ZGE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zdlZDc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N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QxMT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MjoyMyIsIlBy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p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iOnsiJHJlZ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gif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Vz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mluZ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VPZlBhcmVudERv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t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IjpmYWxzZ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LCJG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tYX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xIiwiQ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bnQiOjEsIlRleHRVbm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siJGlkIjoiMTIiLCJGb</w:instrText>
          </w:r>
          <w:r w:rsidR="00FB0E50" w:rsidRPr="00FB0E50">
            <w:instrText>25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bGUiOnsiJGlkIjoiMTMiLCJOZX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mFs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fSwiUmVhZGluZ</w:instrText>
          </w:r>
          <w:r w:rsidR="00FB0E50" w:rsidRPr="00FB0E50">
            <w:instrText>09</w:instrText>
          </w:r>
          <w:r w:rsidR="00FB0E50">
            <w:rPr>
              <w:lang w:val="en-US"/>
            </w:rPr>
            <w:instrText>yZGVyIjoxLCJ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iWz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X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X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Rh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V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mRmYjExLTIzMzUtNDE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NzJlLThmOGQ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lj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iIsIlRleHQiOiJbMzddIiwi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VmVy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v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YuMTUuM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wIn</w:instrText>
          </w:r>
          <w:r w:rsidR="00FB0E50" w:rsidRPr="00FB0E50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74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74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5"/>
      <w:r w:rsidR="008E4497" w:rsidRPr="00513A12">
        <w:t>для 2,5-дихлоргидрохинона</w:t>
      </w:r>
      <w:commentRangeEnd w:id="75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5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15pt;height:60.35pt" o:ole="">
            <v:imagedata r:id="rId32" o:title=""/>
          </v:shape>
          <o:OLEObject Type="Embed" ProgID="ChemDraw.Document.6.0" ShapeID="_x0000_i1031" DrawAspect="Content" ObjectID="_1776645154" r:id="rId33"/>
        </w:object>
      </w:r>
    </w:p>
    <w:p w14:paraId="1E0DD42F" w14:textId="26912E35" w:rsidR="004016A9" w:rsidRDefault="004016A9" w:rsidP="00513A12">
      <w:pPr>
        <w:pStyle w:val="af2"/>
      </w:pPr>
      <w:bookmarkStart w:id="76" w:name="_Ref135206354"/>
      <w:r>
        <w:t xml:space="preserve">Схема </w:t>
      </w:r>
      <w:fldSimple w:instr=" SEQ Схема \* ARABIC ">
        <w:r w:rsidR="005869C0">
          <w:rPr>
            <w:noProof/>
          </w:rPr>
          <w:t>8</w:t>
        </w:r>
      </w:fldSimple>
      <w:bookmarkEnd w:id="76"/>
      <w:r>
        <w:t>. Фотовосстановление хинонов в присутствии пирокатехинов.</w:t>
      </w:r>
    </w:p>
    <w:p w14:paraId="010CD34A" w14:textId="70B5D8CC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2849D1" w:rsidRPr="003D089E" w:rsidRDefault="002849D1" w:rsidP="005559F4">
                            <w:pPr>
                              <w:pStyle w:val="af2"/>
                            </w:pPr>
                            <w:bookmarkStart w:id="77" w:name="_Ref135124116"/>
                            <w:bookmarkStart w:id="78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77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2849D1" w:rsidRPr="003D089E" w:rsidRDefault="002849D1" w:rsidP="005559F4">
                      <w:pPr>
                        <w:pStyle w:val="af2"/>
                      </w:pPr>
                      <w:bookmarkStart w:id="79" w:name="_Ref135124116"/>
                      <w:bookmarkStart w:id="80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79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80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54B7622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</w:t>
      </w:r>
      <w:proofErr w:type="spellStart"/>
      <w:r>
        <w:t>метиламильные</w:t>
      </w:r>
      <w:proofErr w:type="spellEnd"/>
      <w:r>
        <w:t xml:space="preserve"> радикалы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wN1QxMTo0MjoyM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</w:t>
      </w:r>
      <w:proofErr w:type="spellStart"/>
      <w:r w:rsidR="00EE6ED7">
        <w:t>метиламильных</w:t>
      </w:r>
      <w:proofErr w:type="spellEnd"/>
      <w:r w:rsidR="00EE6ED7">
        <w:t xml:space="preserve"> радикалов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8E9A94A" w:rsidR="0018078D" w:rsidRPr="0018078D" w:rsidRDefault="0018078D" w:rsidP="0018078D">
      <w:pPr>
        <w:pStyle w:val="af2"/>
      </w:pPr>
      <w:bookmarkStart w:id="81" w:name="_Ref165766943"/>
      <w:r>
        <w:t xml:space="preserve">Схема </w:t>
      </w:r>
      <w:fldSimple w:instr=" SEQ Схема \* ARABIC ">
        <w:r w:rsidR="005869C0">
          <w:rPr>
            <w:noProof/>
          </w:rPr>
          <w:t>9</w:t>
        </w:r>
      </w:fldSimple>
      <w:bookmarkEnd w:id="81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82" w:name="_Toc136296701"/>
      <w:proofErr w:type="spellStart"/>
      <w:r>
        <w:lastRenderedPageBreak/>
        <w:t>Фото</w:t>
      </w:r>
      <w:bookmarkEnd w:id="82"/>
      <w:r w:rsidR="00F869F6">
        <w:t>декарбонилирование</w:t>
      </w:r>
      <w:proofErr w:type="spellEnd"/>
    </w:p>
    <w:p w14:paraId="583E3FE7" w14:textId="5167A25D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83"/>
      <w:r>
        <w:t>со скоростью примерно такой же что и фотовосстановление</w:t>
      </w:r>
      <w:commentRangeEnd w:id="83"/>
      <w:r>
        <w:rPr>
          <w:rStyle w:val="af6"/>
          <w:rFonts w:eastAsia="SimSun" w:cstheme="minorBidi"/>
          <w:color w:val="auto"/>
          <w:lang w:eastAsia="en-US"/>
        </w:rPr>
        <w:commentReference w:id="83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35pt;height:261.35pt" o:ole="">
            <v:imagedata r:id="rId35" o:title=""/>
          </v:shape>
          <o:OLEObject Type="Embed" ProgID="ChemDraw.Document.6.0" ShapeID="_x0000_i1032" DrawAspect="Content" ObjectID="_1776645155" r:id="rId36"/>
        </w:object>
      </w:r>
    </w:p>
    <w:p w14:paraId="452419C5" w14:textId="2152BCC0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84" w:name="_Ref134996503"/>
      <w:r>
        <w:t xml:space="preserve">Схема </w:t>
      </w:r>
      <w:fldSimple w:instr=" SEQ Схема \* ARABIC ">
        <w:r w:rsidR="005869C0">
          <w:rPr>
            <w:noProof/>
          </w:rPr>
          <w:t>10</w:t>
        </w:r>
      </w:fldSimple>
      <w:bookmarkEnd w:id="84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5"/>
      <w:r>
        <w:t>Потенциальные</w:t>
      </w:r>
      <w:commentRangeEnd w:id="85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5"/>
      </w:r>
      <w:r>
        <w:t xml:space="preserve"> реакции </w:t>
      </w:r>
      <w:commentRangeStart w:id="86"/>
      <w:r>
        <w:t>ингибирования</w:t>
      </w:r>
      <w:commentRangeEnd w:id="86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6"/>
      </w:r>
    </w:p>
    <w:p w14:paraId="7BC0F7B1" w14:textId="1B085D35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ZhZjMxYWNmLWRlNGEtNDY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NDYzLW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m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jNmND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C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K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IiwiUHJvdGVjdGVkIjpmYWxzZS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jow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jg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zRiZW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jQtNDgwYS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MmZkLTFhNWRjMTg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EzYi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wOjMzOj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x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k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lBlcnNvb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GaXJ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oS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k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MYX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mF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tC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Rg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t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IiLCJQcm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QiOmZhbHNlLCJTZXgiOjA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DozMzoyOC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ZjMzNzg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zgtZG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MS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ZTczLWIwYzItNj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j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WExMWMx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Y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XSw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LZXlVcGRhdGVUeXBlIjowLCJD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sYWJvc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RWRp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V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W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FdmFsd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R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vdXBzIjpbXSwiSGFzTGFiZWwx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LCJIYXNMYWJlbDIiOmZhbHNlLCJLZX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xv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yIiwi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n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pe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aGVy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d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mVkIjpbXSwiUGFnZVJhbmdlIjoiPHNw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uPjIxMz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4+</w:instrText>
          </w:r>
          <w:r w:rsidR="00FB0E50">
            <w:rPr>
              <w:lang w:val="en-US"/>
            </w:rPr>
            <w:instrText>XHJcbiAgPGluPnRydW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Twv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wv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xlcD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j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pbj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cnVl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pb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Twv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iAgPHBzPjIxND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z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kt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vQtd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P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G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DQvd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T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XQvd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UHVibGlzaGV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F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vbnMiOltdLCJSYXRpbmciOjAsIlJlZmVyZ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j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K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bmFsQX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NsZSIsIlN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V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G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LCDQp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H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rQvtCyIDIwMDk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CTIN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HQuN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uNC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/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zQtd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bQu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LQs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DRgtCwI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Rg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k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Rg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HQt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fQvt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T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dFRpdGxlVXBkYXR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jSWRzIjpbIjcxZGQxOWNk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GUtNG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ODlmLWUzOTVlMmJmOWFlYyJd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UYXNr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RpdGx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jQvdCz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s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YDQvt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/</w:instrText>
          </w:r>
          <w:r w:rsidR="00FB0E50">
            <w:rPr>
              <w:lang w:val="en-US"/>
            </w:rPr>
            <w:instrText>Qvt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j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30</w:instrText>
          </w:r>
          <w:r w:rsidR="00FB0E50">
            <w:rPr>
              <w:lang w:val="en-US"/>
            </w:rPr>
            <w:instrText>LDRh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g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z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rRg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s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A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u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td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SDQvt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v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d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YX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S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jQvSIsIlRy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b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V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NTEiLCJZZWFyIjoiMjAwOSIsIlllYXJSZXNvbHZ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Dki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Q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DExOjQyOjIz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VXNl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UGFy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j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bnQiOmZhbHNlf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k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HRlZFRleHQiOnsiJGlkIjoiMTEiLCJD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u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S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FVuaXRzIjpbeyIkaWQiOiIxMiIsIkZvbnRTdHls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xMy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ldXRyYWwiOnRydWV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LCJSZWFk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ZXIiOjEsIlRleHQiOiJbMzZdI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fSwiVGFnIjo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IjNzIxZTIyNTctOGRlYy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MDczLTgzNWEtZmFh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ZmIyMGZkIi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szN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XQUlWZXJz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N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xNS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LjAifQ</w:instrText>
          </w:r>
          <w:r w:rsidR="00FB0E50" w:rsidRPr="00FB0E50">
            <w:instrText>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1pt;height:55.75pt" o:ole="">
            <v:imagedata r:id="rId37" o:title=""/>
          </v:shape>
          <o:OLEObject Type="Embed" ProgID="ChemDraw.Document.6.0" ShapeID="_x0000_i1033" DrawAspect="Content" ObjectID="_1776645156" r:id="rId38"/>
        </w:object>
      </w:r>
    </w:p>
    <w:p w14:paraId="40D7FCA0" w14:textId="441D7248" w:rsidR="002213E8" w:rsidRPr="00B5342D" w:rsidRDefault="002213E8" w:rsidP="002213E8">
      <w:pPr>
        <w:pStyle w:val="af2"/>
      </w:pPr>
      <w:bookmarkStart w:id="87" w:name="_Ref135051676"/>
      <w:r>
        <w:t xml:space="preserve">Схема </w:t>
      </w:r>
      <w:fldSimple w:instr=" SEQ Схема \* ARABIC ">
        <w:r w:rsidR="005869C0">
          <w:rPr>
            <w:noProof/>
          </w:rPr>
          <w:t>11</w:t>
        </w:r>
      </w:fldSimple>
      <w:bookmarkEnd w:id="87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2AC767AB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6.95pt;height:83.25pt" o:ole="">
            <v:imagedata r:id="rId39" o:title=""/>
          </v:shape>
          <o:OLEObject Type="Embed" ProgID="ChemDraw.Document.6.0" ShapeID="_x0000_i1034" DrawAspect="Content" ObjectID="_1776645157" r:id="rId40"/>
        </w:object>
      </w:r>
    </w:p>
    <w:p w14:paraId="6D996E24" w14:textId="131F9369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88" w:name="_Ref135052313"/>
      <w:r>
        <w:t xml:space="preserve">Схема </w:t>
      </w:r>
      <w:fldSimple w:instr=" SEQ Схема \* ARABIC ">
        <w:r w:rsidR="005869C0">
          <w:rPr>
            <w:noProof/>
          </w:rPr>
          <w:t>12</w:t>
        </w:r>
      </w:fldSimple>
      <w:bookmarkEnd w:id="88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89"/>
      <w:commentRangeStart w:id="90"/>
      <w:r>
        <w:t>Н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  <w:commentRangeEnd w:id="90"/>
      <w:r w:rsidR="00433823">
        <w:rPr>
          <w:rStyle w:val="af6"/>
          <w:rFonts w:eastAsia="SimSun" w:cstheme="minorBidi"/>
          <w:color w:val="auto"/>
          <w:lang w:eastAsia="en-US"/>
        </w:rPr>
        <w:commentReference w:id="90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77777777" w:rsidR="00227EB8" w:rsidRDefault="005170B8" w:rsidP="00227EB8">
      <w:pPr>
        <w:pStyle w:val="a2"/>
        <w:keepNext/>
      </w:pPr>
      <w:r>
        <w:rPr>
          <w:noProof/>
        </w:rPr>
        <w:drawing>
          <wp:inline distT="0" distB="0" distL="0" distR="0" wp14:anchorId="2EDDDAE8" wp14:editId="0CCDD9DE">
            <wp:extent cx="7113777" cy="427373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27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9E34D6" w:rsidR="00FF4A28" w:rsidRDefault="00227EB8" w:rsidP="00227EB8">
      <w:pPr>
        <w:pStyle w:val="af2"/>
      </w:pPr>
      <w:bookmarkStart w:id="91" w:name="_Ref165752291"/>
      <w:r>
        <w:t xml:space="preserve">Схема </w:t>
      </w:r>
      <w:fldSimple w:instr=" SEQ Схема \* ARABIC ">
        <w:r w:rsidR="005869C0">
          <w:rPr>
            <w:noProof/>
          </w:rPr>
          <w:t>13</w:t>
        </w:r>
      </w:fldSimple>
      <w:bookmarkEnd w:id="91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3388241A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92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92"/>
      <w:r w:rsidR="00F96411">
        <w:rPr>
          <w:rStyle w:val="af6"/>
          <w:rFonts w:eastAsia="SimSun" w:cstheme="minorBidi"/>
          <w:color w:val="auto"/>
          <w:lang w:eastAsia="en-US"/>
        </w:rPr>
        <w:commentReference w:id="92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37BBAD0B" w:rsidR="006E5223" w:rsidRPr="008508B7" w:rsidRDefault="006E5223" w:rsidP="00AC3632">
      <w:pPr>
        <w:pStyle w:val="af2"/>
      </w:pPr>
      <w:bookmarkStart w:id="93" w:name="_Ref165669038"/>
      <w:r>
        <w:t xml:space="preserve">Схема </w:t>
      </w:r>
      <w:fldSimple w:instr=" SEQ Схема \* ARABIC ">
        <w:r w:rsidR="005869C0">
          <w:rPr>
            <w:noProof/>
          </w:rPr>
          <w:t>14</w:t>
        </w:r>
      </w:fldSimple>
      <w:bookmarkEnd w:id="93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62F746BD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94"/>
      <w:r w:rsidR="005B0524">
        <w:t>сшивания</w:t>
      </w:r>
      <w:commentRangeEnd w:id="94"/>
      <w:r>
        <w:rPr>
          <w:rStyle w:val="af6"/>
          <w:rFonts w:eastAsia="SimSun" w:cstheme="minorBidi"/>
          <w:color w:val="auto"/>
          <w:lang w:eastAsia="en-US"/>
        </w:rPr>
        <w:commentReference w:id="94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95"/>
          <w:r w:rsidR="00D776E6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5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5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F28822C" w:rsidR="00D776E6" w:rsidRPr="00D776E6" w:rsidRDefault="00D776E6" w:rsidP="00AC3632">
      <w:pPr>
        <w:pStyle w:val="af2"/>
      </w:pPr>
      <w:bookmarkStart w:id="96" w:name="_Ref165683315"/>
      <w:r>
        <w:t xml:space="preserve">Схема </w:t>
      </w:r>
      <w:fldSimple w:instr=" SEQ Схема \* ARABIC ">
        <w:r w:rsidR="005869C0">
          <w:rPr>
            <w:noProof/>
          </w:rPr>
          <w:t>15</w:t>
        </w:r>
      </w:fldSimple>
      <w:bookmarkEnd w:id="96"/>
      <w:r>
        <w:t>. Реакции роста цепи</w:t>
      </w:r>
    </w:p>
    <w:p w14:paraId="57147B2A" w14:textId="7760D3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7"/>
      <w:r w:rsidR="009B2BB1">
        <w:t>цепи</w:t>
      </w:r>
      <w:commentRangeEnd w:id="97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7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33BFA5" w:rsidR="007C162A" w:rsidRPr="005559F4" w:rsidRDefault="00FC3ECE" w:rsidP="005559F4">
      <w:pPr>
        <w:pStyle w:val="af2"/>
      </w:pPr>
      <w:bookmarkStart w:id="98" w:name="_Ref165730018"/>
      <w:r>
        <w:t xml:space="preserve">Схема </w:t>
      </w:r>
      <w:fldSimple w:instr=" SEQ Схема \* ARABIC ">
        <w:r w:rsidR="005869C0">
          <w:rPr>
            <w:noProof/>
          </w:rPr>
          <w:t>16</w:t>
        </w:r>
      </w:fldSimple>
      <w:bookmarkEnd w:id="98"/>
      <w:r>
        <w:t>. Реакция переноса цепи</w:t>
      </w:r>
    </w:p>
    <w:p w14:paraId="1E8E5DD5" w14:textId="0EA19174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99"/>
      <w:r>
        <w:t>порядка</w:t>
      </w:r>
      <w:commentRangeEnd w:id="99"/>
      <w:r w:rsidR="004E7BF7">
        <w:rPr>
          <w:rStyle w:val="af6"/>
          <w:rFonts w:eastAsia="SimSun" w:cstheme="minorBidi"/>
          <w:color w:val="auto"/>
          <w:lang w:eastAsia="en-US"/>
        </w:rPr>
        <w:commentReference w:id="99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029E2AE1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100"/>
      <w:r>
        <w:t>существует</w:t>
      </w:r>
      <w:commentRangeEnd w:id="100"/>
      <w:r>
        <w:rPr>
          <w:rStyle w:val="af6"/>
          <w:rFonts w:eastAsia="SimSun" w:cstheme="minorBidi"/>
          <w:color w:val="auto"/>
          <w:lang w:eastAsia="en-US"/>
        </w:rPr>
        <w:commentReference w:id="100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101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101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2740F8EB" w:rsidR="00D624F4" w:rsidRDefault="00D624F4" w:rsidP="00D624F4">
      <w:pPr>
        <w:pStyle w:val="af2"/>
      </w:pPr>
      <w:bookmarkStart w:id="102" w:name="_Ref165752145"/>
      <w:r>
        <w:t xml:space="preserve">Схема </w:t>
      </w:r>
      <w:fldSimple w:instr=" SEQ Схема \* ARABIC ">
        <w:r w:rsidR="005869C0">
          <w:rPr>
            <w:noProof/>
          </w:rPr>
          <w:t>17</w:t>
        </w:r>
      </w:fldSimple>
      <w:bookmarkEnd w:id="102"/>
      <w:r>
        <w:t>. Реакция ингибирования</w:t>
      </w:r>
    </w:p>
    <w:p w14:paraId="2492C36A" w14:textId="1B82771B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103"/>
      <w:r w:rsidRPr="001764D1">
        <w:t>98</w:t>
      </w:r>
      <w:commentRangeEnd w:id="103"/>
      <w:r>
        <w:rPr>
          <w:rStyle w:val="af6"/>
          <w:rFonts w:eastAsia="SimSun" w:cstheme="minorBidi"/>
          <w:color w:val="auto"/>
          <w:lang w:eastAsia="en-US"/>
        </w:rPr>
        <w:commentReference w:id="103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5" type="#_x0000_t75" style="width:468.2pt;height:137.35pt" o:ole="">
            <v:imagedata r:id="rId46" o:title=""/>
          </v:shape>
          <o:OLEObject Type="Embed" ProgID="ChemDraw.Document.6.0" ShapeID="_x0000_i1035" DrawAspect="Content" ObjectID="_1776645158" r:id="rId47"/>
        </w:object>
      </w:r>
    </w:p>
    <w:p w14:paraId="42717F5F" w14:textId="55C1AD36" w:rsidR="00D624F4" w:rsidRPr="006F35F2" w:rsidRDefault="00D624F4" w:rsidP="00D624F4">
      <w:pPr>
        <w:pStyle w:val="af2"/>
      </w:pPr>
      <w:bookmarkStart w:id="104" w:name="_Ref135046881"/>
      <w:r>
        <w:t xml:space="preserve">Схема </w:t>
      </w:r>
      <w:fldSimple w:instr=" SEQ Схема \* ARABIC ">
        <w:r w:rsidR="005869C0">
          <w:rPr>
            <w:noProof/>
          </w:rPr>
          <w:t>18</w:t>
        </w:r>
      </w:fldSimple>
      <w:bookmarkEnd w:id="104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5" w:name="_Ref135046901"/>
      <w:r>
        <w:t xml:space="preserve">Таблица </w:t>
      </w:r>
      <w:fldSimple w:instr=" SEQ Таблица \* ARABIC ">
        <w:r w:rsidR="005869C0">
          <w:rPr>
            <w:noProof/>
          </w:rPr>
          <w:t>2</w:t>
        </w:r>
      </w:fldSimple>
      <w:bookmarkEnd w:id="105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6" w:name="_Ref135047443"/>
      <w:r>
        <w:t xml:space="preserve">Таблица </w:t>
      </w:r>
      <w:fldSimple w:instr=" SEQ Таблица \* ARABIC ">
        <w:r w:rsidR="005869C0">
          <w:rPr>
            <w:noProof/>
          </w:rPr>
          <w:t>3</w:t>
        </w:r>
      </w:fldSimple>
      <w:bookmarkEnd w:id="106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.2pt;height:137.35pt" o:ole="">
            <v:imagedata r:id="rId46" o:title=""/>
          </v:shape>
          <o:OLEObject Type="Embed" ProgID="ChemDraw.Document.6.0" ShapeID="_x0000_i1036" DrawAspect="Content" ObjectID="_1776645159" r:id="rId48"/>
        </w:object>
      </w:r>
    </w:p>
    <w:p w14:paraId="03FC7BDD" w14:textId="4128620C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5869C0">
          <w:rPr>
            <w:noProof/>
          </w:rPr>
          <w:t>19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41676B37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7"/>
      <w:r w:rsidR="006B298D" w:rsidRPr="00722E49">
        <w:t>порядка</w:t>
      </w:r>
      <w:commentRangeEnd w:id="107"/>
      <w:r w:rsidR="00977CDE">
        <w:rPr>
          <w:rStyle w:val="af6"/>
          <w:rFonts w:eastAsia="SimSun" w:cstheme="minorBidi"/>
          <w:color w:val="auto"/>
          <w:lang w:eastAsia="en-US"/>
        </w:rPr>
        <w:commentReference w:id="107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FB0E50">
            <w:rPr>
              <w:bCs/>
              <w:iCs/>
              <w:lang w:val="en-US"/>
            </w:rPr>
            <w:instrText>ADDIN</w:instrText>
          </w:r>
          <w:r w:rsidR="00FB0E50" w:rsidRPr="00FB0E50">
            <w:rPr>
              <w:bCs/>
              <w:iCs/>
            </w:rPr>
            <w:instrText xml:space="preserve"> </w:instrText>
          </w:r>
          <w:r w:rsidR="00FB0E50">
            <w:rPr>
              <w:bCs/>
              <w:iCs/>
              <w:lang w:val="en-US"/>
            </w:rPr>
            <w:instrText>CitaviPlaceholder</w:instrText>
          </w:r>
          <w:r w:rsidR="00FB0E50" w:rsidRPr="00FB0E50">
            <w:rPr>
              <w:bCs/>
              <w:iCs/>
            </w:rPr>
            <w:instrText>{</w:instrText>
          </w:r>
          <w:r w:rsidR="00FB0E50">
            <w:rPr>
              <w:bCs/>
              <w:iCs/>
              <w:lang w:val="en-US"/>
            </w:rPr>
            <w:instrText>eyIkaWQiOiIx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GlvbnMuV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yZF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VudHJpZXMiOlt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Np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UGx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o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kZXJFbnRye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Mz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QwNTAwLWZlMDAtNG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NzkxLTg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jYmVhZG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CIsIlJhbmdlTGVuZ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Ij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FiYzBhYz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Zl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tNDI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Zi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ZGJjLT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Y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YmRlOW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iIsI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aWQiOiIz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VuZF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C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YWdlTnVtYm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IiwiSXNGdWxse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VyaWMiOmZhbHNl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ZXJpbmdUeXBlIjow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Fs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zdGVtIjowf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cnRQYWdl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U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UGFn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i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lzRnVsbHl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ljIjpmYWxzZ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H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i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mVmZXJlb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i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Y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QWJzdHJh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BdXRo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eyIkaWQiOiI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ZXJz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iwiRmly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SGFuc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Z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ZyIsIkxh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RWxpYXM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TZXgiOjA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VQwMDoxOTo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OC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lkIjoiNTdiOTUxYWUtZG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S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DMwLWE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WEtMGVlMDMxNTU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zlj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Q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q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n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XSwi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LZXlVcGRhdGVUeXBlIjowLCJD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sYWJvcm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XSwiQ</w:instrText>
          </w:r>
          <w:r w:rsidR="00FB0E50" w:rsidRPr="00FB0E50">
            <w:rPr>
              <w:bCs/>
              <w:iCs/>
            </w:rPr>
            <w:instrText>292</w:instrText>
          </w:r>
          <w:r w:rsidR="00FB0E50">
            <w:rPr>
              <w:bCs/>
              <w:iCs/>
              <w:lang w:val="en-US"/>
            </w:rPr>
            <w:instrText>ZXJQYXRo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k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SwiVXJp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IjoiRWxpYXMg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uanBnIiwiTGlu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kUmVz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T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dXMiOjgsIlBy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lcnRpZXMiOnsiJGlkIjoiMTA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UHJvcGVydGllcy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fS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u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vbGRlcl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jAsIklzT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jYWx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F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GaWxlTGlua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ZmFs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sIklz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vdWRSZX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IjpmYWxzZSwiSXN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ENvcHkiOmZhbHNlLCJBdHR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z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GYWxsYmFja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vZGUiOmZhbHNlfSwiRWRpd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Vka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iwgd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bH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RuZGlnIM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YmVyYXJiZW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XRlIHVuZCBlcncuIE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wuIiwiRXZhbHVhdGlvbkNvbXBsZXhpdHkiOjAsIk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YW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Hcm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cHMiOltdLCJIYXNMYWJlbDEiOmZhbHNlLCJIYXNMYWJlbDIiOmZhbHNlLCJJ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JuIjoiOT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MjcyOTg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jMiLCJLZXl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E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kZHJl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nsiJGlkIjoiMT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HVibGlza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hbWUiOiJXaWxleS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WQ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DcmVhdG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VlNz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ZDZiLTBiNzUtNDZmNC</w:instrText>
          </w:r>
          <w:r w:rsidR="00FB0E50" w:rsidRPr="00FB0E50">
            <w:rPr>
              <w:bCs/>
              <w:iCs/>
            </w:rPr>
            <w:instrText>04</w:instrText>
          </w:r>
          <w:r w:rsidR="00FB0E50">
            <w:rPr>
              <w:bCs/>
              <w:iCs/>
              <w:lang w:val="en-US"/>
            </w:rPr>
            <w:instrText>YWVhLWVkZTZiOWEzYzkwYy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UHJvamVj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cmVmIjoiOC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f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dGlvbnMiOltdLCJSYXRpbmciOjAsIlJlZmVyZ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jZV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Cb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rIiwi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vcnR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VsaWFzID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TktMjAwMyDigJM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iLCJT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dFRpdGxlVXBkYXR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T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ZCaWJs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cmFwaGlj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J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sZENhdCIsIl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y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MGJmZj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OWNjLTRiMDgtYjQw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NWIwZTIz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iXSwiVGFibGVPZkNvbnRlbnRz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ibGVPZkNvbnRlbnRz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GV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dEZvc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z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ltdLCJ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vb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WvDvGxlIiwiVHJhbnNsYXRvcnMiOltdLCJZZWFy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WWVhclJlc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sdmVk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DcmVhdG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SWQiOiJhYmMwYWM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NS</w:instrText>
          </w:r>
          <w:r w:rsidR="00FB0E50" w:rsidRPr="00FB0E50">
            <w:rPr>
              <w:bCs/>
              <w:iCs/>
            </w:rPr>
            <w:instrText>02</w:instrText>
          </w:r>
          <w:r w:rsidR="00FB0E50">
            <w:rPr>
              <w:bCs/>
              <w:iCs/>
              <w:lang w:val="en-US"/>
            </w:rPr>
            <w:instrText>ZTNjLTQyOWYtOWRiYy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WZmOGJkZTliNGI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QxMT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joyMyIsI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iOnsiJHJlZ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f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Vz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mluZ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VPZlBhcmVudERv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IjpmYWxzZ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dLCJG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E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iwiQ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bnQiOjEsIlRleHRVbm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YiLCJGb</w:instrText>
          </w:r>
          <w:r w:rsidR="00FB0E50" w:rsidRPr="00FB0E50">
            <w:rPr>
              <w:bCs/>
              <w:iCs/>
            </w:rPr>
            <w:instrText>250</w:instrText>
          </w:r>
          <w:r w:rsidR="00FB0E50">
            <w:rPr>
              <w:bCs/>
              <w:iCs/>
              <w:lang w:val="en-US"/>
            </w:rPr>
            <w:instrText>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bGUiOnsiJGlkIjoiMTciLCJOZX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mFsIjp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nVlfSwiUmVhZGluZ</w:instrText>
          </w:r>
          <w:r w:rsidR="00FB0E50" w:rsidRPr="00FB0E50">
            <w:rPr>
              <w:bCs/>
              <w:iCs/>
            </w:rPr>
            <w:instrText>09</w:instrText>
          </w:r>
          <w:r w:rsidR="00FB0E50">
            <w:rPr>
              <w:bCs/>
              <w:iCs/>
              <w:lang w:val="en-US"/>
            </w:rPr>
            <w:instrText>yZGVyIjoxLCJ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iWzQ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XS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X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RhZ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V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WFiMT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mMtNG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C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NGUyLWNhOTkxNzkwMW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iIsIlRleHQiOiJbNDhdIiwi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VmVy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v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YuMTUuM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wIn</w:instrText>
          </w:r>
          <w:r w:rsidR="00FB0E50" w:rsidRPr="00FB0E50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6C8148F" w:rsidR="005559F4" w:rsidRPr="005559F4" w:rsidRDefault="00D46182" w:rsidP="005559F4">
      <w:pPr>
        <w:pStyle w:val="af2"/>
      </w:pPr>
      <w:bookmarkStart w:id="108" w:name="_Ref165726300"/>
      <w:r>
        <w:t xml:space="preserve">Схема </w:t>
      </w:r>
      <w:fldSimple w:instr=" SEQ Схема \* ARABIC ">
        <w:r w:rsidR="005869C0">
          <w:rPr>
            <w:noProof/>
          </w:rPr>
          <w:t>20</w:t>
        </w:r>
      </w:fldSimple>
      <w:bookmarkEnd w:id="108"/>
      <w:r>
        <w:t>. Реакции обрыва цепи</w:t>
      </w:r>
    </w:p>
    <w:p w14:paraId="3C617E70" w14:textId="4110A291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276D846B" w:rsidR="00025D16" w:rsidRDefault="008209BC" w:rsidP="002213E8">
      <w:pPr>
        <w:pStyle w:val="31"/>
      </w:pPr>
      <w:r>
        <w:t>Итоговая схема полимеризации</w:t>
      </w:r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109"/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commentRangeEnd w:id="109"/>
      <w:r w:rsidR="009F5E5B">
        <w:rPr>
          <w:rStyle w:val="af6"/>
          <w:rFonts w:eastAsia="SimSun" w:cstheme="minorBidi"/>
          <w:color w:val="auto"/>
          <w:lang w:eastAsia="en-US"/>
        </w:rPr>
        <w:commentReference w:id="109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5863927A" w:rsidR="008209BC" w:rsidRPr="008209BC" w:rsidRDefault="00D87901" w:rsidP="008209BC">
      <w:pPr>
        <w:pStyle w:val="af2"/>
      </w:pPr>
      <w:bookmarkStart w:id="110" w:name="_Ref165759625"/>
      <w:r>
        <w:t xml:space="preserve">Схема </w:t>
      </w:r>
      <w:fldSimple w:instr=" SEQ Схема \* ARABIC ">
        <w:r w:rsidR="005869C0">
          <w:rPr>
            <w:noProof/>
          </w:rPr>
          <w:t>21</w:t>
        </w:r>
      </w:fldSimple>
      <w:bookmarkEnd w:id="110"/>
      <w:r>
        <w:t>. Общая схема полимеризации</w:t>
      </w:r>
    </w:p>
    <w:p w14:paraId="1192205E" w14:textId="562425C7" w:rsidR="003D407A" w:rsidRDefault="003D407A" w:rsidP="0058650E">
      <w:pPr>
        <w:pStyle w:val="20"/>
      </w:pPr>
      <w:bookmarkStart w:id="111" w:name="_Toc136296704"/>
      <w:r>
        <w:t xml:space="preserve">Описание метода </w:t>
      </w:r>
      <w:commentRangeStart w:id="112"/>
      <w:r>
        <w:t>моделирования</w:t>
      </w:r>
      <w:bookmarkEnd w:id="111"/>
      <w:commentRangeEnd w:id="112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12"/>
      </w:r>
    </w:p>
    <w:p w14:paraId="2DF06F78" w14:textId="77777777" w:rsidR="003D407A" w:rsidRPr="00BF285C" w:rsidRDefault="003D407A" w:rsidP="002213E8">
      <w:pPr>
        <w:pStyle w:val="31"/>
      </w:pPr>
      <w:bookmarkStart w:id="113" w:name="_Toc136296705"/>
      <w:r>
        <w:t>Проблемы моделирования</w:t>
      </w:r>
      <w:bookmarkEnd w:id="113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2849D1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bookmarkStart w:id="114" w:name="_Ref166017628"/>
            <w:r>
              <w:t>(</w:t>
            </w:r>
            <w:fldSimple w:instr=" SEQ Формула \*ARABIC ">
              <w:r w:rsidR="008E57B9">
                <w:rPr>
                  <w:noProof/>
                </w:rPr>
                <w:t>13</w:t>
              </w:r>
            </w:fldSimple>
            <w:r>
              <w:t>)</w:t>
            </w:r>
            <w:bookmarkEnd w:id="114"/>
          </w:p>
        </w:tc>
      </w:tr>
    </w:tbl>
    <w:p w14:paraId="50249F03" w14:textId="51463B9D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5" w:name="_Toc136296706"/>
      <w:r w:rsidRPr="00644CFE">
        <w:t>Формирование</w:t>
      </w:r>
      <w:r>
        <w:t xml:space="preserve"> системы</w:t>
      </w:r>
      <w:bookmarkEnd w:id="115"/>
    </w:p>
    <w:p w14:paraId="7F51508D" w14:textId="77777777" w:rsidR="003D407A" w:rsidRDefault="003D407A" w:rsidP="00FC3DF4">
      <w:pPr>
        <w:pStyle w:val="a3"/>
      </w:pPr>
      <w:bookmarkStart w:id="116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bookmarkStart w:id="117" w:name="_Ref166017772"/>
            <w:r>
              <w:t>(</w:t>
            </w:r>
            <w:fldSimple w:instr=" SEQ Формула \*ARABIC ">
              <w:r w:rsidR="008E57B9">
                <w:rPr>
                  <w:noProof/>
                </w:rPr>
                <w:t>14</w:t>
              </w:r>
            </w:fldSimple>
            <w:r>
              <w:t>)</w:t>
            </w:r>
            <w:bookmarkEnd w:id="117"/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2849D1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2849D1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2849D1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bookmarkStart w:id="118" w:name="_Ref166028652"/>
            <w:r>
              <w:t>(</w:t>
            </w:r>
            <w:fldSimple w:instr=" SEQ Формула \*ARABIC ">
              <w:r w:rsidR="008E57B9">
                <w:rPr>
                  <w:noProof/>
                </w:rPr>
                <w:t>16</w:t>
              </w:r>
            </w:fldSimple>
            <w:r>
              <w:t>)</w:t>
            </w:r>
            <w:bookmarkEnd w:id="118"/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2849D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2849D1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19" w:name="_Toc136296707"/>
      <w:bookmarkEnd w:id="116"/>
      <w:r>
        <w:t>Дискретизация по времени</w:t>
      </w:r>
      <w:bookmarkEnd w:id="119"/>
    </w:p>
    <w:p w14:paraId="62D09A89" w14:textId="45E45260" w:rsidR="003D407A" w:rsidRDefault="003D407A" w:rsidP="00FC3DF4">
      <w:pPr>
        <w:pStyle w:val="a3"/>
      </w:pPr>
      <w:bookmarkStart w:id="120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134B6E91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284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21" w:name="_Ref134637239"/>
            <w:r>
              <w:t>(</w:t>
            </w:r>
            <w:fldSimple w:instr=" SEQ Формула \*ARABIC ">
              <w:r w:rsidR="008E57B9">
                <w:rPr>
                  <w:noProof/>
                </w:rPr>
                <w:t>17</w:t>
              </w:r>
            </w:fldSimple>
            <w:r>
              <w:t>)</w:t>
            </w:r>
            <w:bookmarkEnd w:id="121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284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284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2849D1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22" w:name="_Ref134637241"/>
            <w:r>
              <w:t>(</w:t>
            </w:r>
            <w:fldSimple w:instr=" SEQ Формула \*ARABIC ">
              <w:r w:rsidR="008E57B9">
                <w:rPr>
                  <w:noProof/>
                </w:rPr>
                <w:t>18</w:t>
              </w:r>
            </w:fldSimple>
            <w:r>
              <w:t>)</w:t>
            </w:r>
            <w:bookmarkEnd w:id="122"/>
          </w:p>
        </w:tc>
      </w:tr>
    </w:tbl>
    <w:p w14:paraId="1BCC9631" w14:textId="0E91AC98" w:rsidR="003D407A" w:rsidRDefault="00284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1QxMTo0MjoyMy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2849D1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201802A6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3" w:name="_Hlk134744698"/>
      <w:bookmarkEnd w:id="120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2849D1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11ED5C05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026A01FC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4"/>
      <w:r w:rsidRPr="00A807B9">
        <w:t>вид</w:t>
      </w:r>
      <w:commentRangeEnd w:id="124"/>
      <w:r>
        <w:rPr>
          <w:rStyle w:val="af6"/>
          <w:rFonts w:eastAsia="SimSun" w:cstheme="minorBidi"/>
          <w:color w:val="auto"/>
          <w:lang w:eastAsia="en-US"/>
        </w:rPr>
        <w:commentReference w:id="124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2849D1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2849D1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4A70C412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564B0E81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25" w:name="_Toc136296708"/>
      <w:bookmarkEnd w:id="123"/>
      <w:r>
        <w:lastRenderedPageBreak/>
        <w:t>Линеаризация системы и итерационное решение</w:t>
      </w:r>
      <w:bookmarkEnd w:id="125"/>
    </w:p>
    <w:p w14:paraId="15D4593B" w14:textId="559F016F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2849D1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2849D1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8E57B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2849D1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26" w:name="_Toc136296709"/>
      <w:r>
        <w:t>Решение СЛАУ</w:t>
      </w:r>
      <w:bookmarkEnd w:id="126"/>
    </w:p>
    <w:p w14:paraId="67657DB2" w14:textId="56AB2378" w:rsidR="003D407A" w:rsidRDefault="003D407A" w:rsidP="00FC3DF4">
      <w:pPr>
        <w:pStyle w:val="a3"/>
      </w:pPr>
      <w:bookmarkStart w:id="127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0865D2D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3VDExOjQyOjIz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6876C84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795B1D16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</w:t>
      </w:r>
      <w:r w:rsidRPr="00936AF3">
        <w:lastRenderedPageBreak/>
        <w:t>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777D75E" w14:textId="47810618" w:rsidR="008209BC" w:rsidRDefault="008209BC" w:rsidP="008209BC">
      <w:pPr>
        <w:pStyle w:val="31"/>
      </w:pPr>
      <w:r>
        <w:t xml:space="preserve">Решение диффузионного </w:t>
      </w:r>
      <w:commentRangeStart w:id="128"/>
      <w:r>
        <w:t>уравнения</w:t>
      </w:r>
      <w:commentRangeEnd w:id="128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28"/>
      </w:r>
    </w:p>
    <w:p w14:paraId="3BD39C70" w14:textId="77777777" w:rsidR="008209BC" w:rsidRPr="008209BC" w:rsidRDefault="008209BC" w:rsidP="008209BC">
      <w:pPr>
        <w:pStyle w:val="a3"/>
      </w:pPr>
    </w:p>
    <w:p w14:paraId="39F0FE35" w14:textId="2FB6DBC8" w:rsidR="00025D16" w:rsidRDefault="00025D16" w:rsidP="00F75ED3">
      <w:pPr>
        <w:pStyle w:val="12"/>
      </w:pPr>
      <w:bookmarkStart w:id="129" w:name="_Toc136296710"/>
      <w:r w:rsidRPr="00F75ED3">
        <w:lastRenderedPageBreak/>
        <w:t>Экспериментальная</w:t>
      </w:r>
      <w:r>
        <w:t xml:space="preserve"> часть</w:t>
      </w:r>
      <w:bookmarkEnd w:id="129"/>
    </w:p>
    <w:p w14:paraId="151A4EB1" w14:textId="583A4D19" w:rsidR="008D4FAF" w:rsidRPr="008D4FAF" w:rsidRDefault="008D4FAF" w:rsidP="0058650E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30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30"/>
      <w:r>
        <w:rPr>
          <w:rStyle w:val="af6"/>
          <w:rFonts w:eastAsia="SimSun" w:cstheme="minorBidi"/>
          <w:color w:val="auto"/>
          <w:lang w:eastAsia="en-US"/>
        </w:rPr>
        <w:commentReference w:id="130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31"/>
      <w:r>
        <w:rPr>
          <w:noProof/>
        </w:rPr>
        <w:t>переменных</w:t>
      </w:r>
      <w:commentRangeEnd w:id="131"/>
      <w:r>
        <w:rPr>
          <w:rStyle w:val="af6"/>
          <w:rFonts w:eastAsia="SimSun" w:cstheme="minorBidi"/>
          <w:color w:val="auto"/>
          <w:lang w:eastAsia="en-US"/>
        </w:rPr>
        <w:commentReference w:id="131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32"/>
      <w:r>
        <w:rPr>
          <w:noProof/>
        </w:rPr>
        <w:t>констант</w:t>
      </w:r>
      <w:commentRangeEnd w:id="132"/>
      <w:r>
        <w:rPr>
          <w:rStyle w:val="af6"/>
          <w:rFonts w:eastAsia="SimSun" w:cstheme="minorBidi"/>
          <w:color w:val="auto"/>
          <w:lang w:eastAsia="en-US"/>
        </w:rPr>
        <w:commentReference w:id="132"/>
      </w:r>
      <w:r>
        <w:rPr>
          <w:noProof/>
        </w:rPr>
        <w:t xml:space="preserve">. </w:t>
      </w: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0D865DFB" w:rsidR="008A1FF6" w:rsidRDefault="008A1FF6" w:rsidP="00F75ED3">
      <w:pPr>
        <w:pStyle w:val="af2"/>
        <w:rPr>
          <w:noProof/>
        </w:rPr>
      </w:pPr>
      <w:bookmarkStart w:id="133" w:name="_Ref165752319"/>
      <w:r>
        <w:t xml:space="preserve">Схема </w:t>
      </w:r>
      <w:fldSimple w:instr=" SEQ Схема \* ARABIC ">
        <w:r w:rsidR="005869C0">
          <w:rPr>
            <w:noProof/>
          </w:rPr>
          <w:t>22</w:t>
        </w:r>
      </w:fldSimple>
      <w:bookmarkEnd w:id="133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 xml:space="preserve">). Далее в экспериментальной части можно найти информацию о </w:t>
      </w:r>
      <w:r>
        <w:rPr>
          <w:noProof/>
        </w:rPr>
        <w:lastRenderedPageBreak/>
        <w:t>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proofErr w:type="gramStart"/>
      <w:r>
        <w:t>рассмотреть</w:t>
      </w:r>
      <w:proofErr w:type="gramEnd"/>
      <w:r>
        <w:t xml:space="preserve">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58650E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</w:t>
      </w:r>
      <w:proofErr w:type="spellStart"/>
      <w:r>
        <w:t>сигмойды</w:t>
      </w:r>
      <w:proofErr w:type="spellEnd"/>
      <w:r>
        <w:t xml:space="preserve">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 xml:space="preserve">Коэффициент </w:t>
      </w:r>
      <w:proofErr w:type="spellStart"/>
      <w:r>
        <w:t>взаимодиффузии</w:t>
      </w:r>
      <w:proofErr w:type="spellEnd"/>
    </w:p>
    <w:bookmarkEnd w:id="127"/>
    <w:p w14:paraId="3B937C5A" w14:textId="127CCD24" w:rsidR="005738B1" w:rsidRPr="00080617" w:rsidRDefault="005738B1" w:rsidP="0058650E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5738B1">
      <w:pPr>
        <w:pStyle w:val="a3"/>
        <w:rPr>
          <w:iCs/>
          <w:color w:val="auto"/>
        </w:rPr>
      </w:pPr>
      <w:r w:rsidRPr="005738B1">
        <w:rPr>
          <w:color w:val="auto"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color w:val="auto"/>
          </w:rPr>
          <m:t>x = i ht</m:t>
        </m:r>
      </m:oMath>
      <w:r w:rsidRPr="005738B1">
        <w:rPr>
          <w:i/>
          <w:color w:val="auto"/>
        </w:rPr>
        <w:t xml:space="preserve">,  </w:t>
      </w:r>
      <m:oMath>
        <m:r>
          <w:rPr>
            <w:rFonts w:ascii="Cambria Math" w:hAnsi="Cambria Math"/>
            <w:color w:val="auto"/>
          </w:rPr>
          <m:t>τ*=τ hτ</m:t>
        </m:r>
      </m:oMath>
      <w:r w:rsidRPr="005738B1">
        <w:rPr>
          <w:i/>
          <w:color w:val="auto"/>
        </w:rPr>
        <w:t xml:space="preserve">, </w:t>
      </w:r>
      <w:r w:rsidRPr="005738B1">
        <w:rPr>
          <w:iCs/>
          <w:color w:val="auto"/>
        </w:rPr>
        <w:t xml:space="preserve">где </w:t>
      </w:r>
      <m:oMath>
        <m:r>
          <w:rPr>
            <w:rFonts w:ascii="Cambria Math" w:hAnsi="Cambria Math"/>
            <w:color w:val="auto"/>
          </w:rPr>
          <m:t>i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t</m:t>
        </m:r>
      </m:oMath>
      <w:r w:rsidRPr="005738B1">
        <w:rPr>
          <w:iCs/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τ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τ</m:t>
        </m:r>
      </m:oMath>
      <w:r w:rsidRPr="005738B1">
        <w:rPr>
          <w:iCs/>
          <w:color w:val="auto"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color w:val="auto"/>
          </w:rPr>
          <m:t>τ*</m:t>
        </m:r>
      </m:oMath>
      <w:r w:rsidRPr="005738B1">
        <w:rPr>
          <w:iCs/>
          <w:color w:val="auto"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2849D1" w:rsidP="00661455">
            <w:pPr>
              <w:pStyle w:val="a3"/>
              <w:rPr>
                <w:color w:val="auto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auto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auto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2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661455">
            <w:pPr>
              <w:pStyle w:val="a3"/>
              <w:rPr>
                <w:color w:val="auto"/>
              </w:rPr>
            </w:pPr>
            <w:r w:rsidRPr="005738B1">
              <w:rPr>
                <w:color w:val="auto"/>
              </w:rPr>
              <w:t>(</w:t>
            </w:r>
            <w:r w:rsidRPr="005738B1">
              <w:rPr>
                <w:color w:val="auto"/>
              </w:rPr>
              <w:fldChar w:fldCharType="begin"/>
            </w:r>
            <w:r w:rsidRPr="005738B1">
              <w:rPr>
                <w:color w:val="auto"/>
              </w:rPr>
              <w:instrText xml:space="preserve"> SEQ Формула \*ARABIC </w:instrText>
            </w:r>
            <w:r w:rsidRPr="005738B1">
              <w:rPr>
                <w:color w:val="auto"/>
              </w:rPr>
              <w:fldChar w:fldCharType="separate"/>
            </w:r>
            <w:r w:rsidR="005869C0">
              <w:rPr>
                <w:noProof/>
                <w:color w:val="auto"/>
              </w:rPr>
              <w:t>27</w:t>
            </w:r>
            <w:r w:rsidRPr="005738B1">
              <w:rPr>
                <w:noProof/>
                <w:color w:val="auto"/>
              </w:rPr>
              <w:fldChar w:fldCharType="end"/>
            </w:r>
            <w:r w:rsidRPr="005738B1">
              <w:rPr>
                <w:color w:val="auto"/>
              </w:rPr>
              <w:t>)</w:t>
            </w:r>
          </w:p>
        </w:tc>
      </w:tr>
    </w:tbl>
    <w:p w14:paraId="214270AC" w14:textId="0DFFBF34" w:rsidR="005738B1" w:rsidRDefault="005738B1" w:rsidP="005738B1">
      <w:pPr>
        <w:pStyle w:val="a3"/>
        <w:rPr>
          <w:color w:val="auto"/>
        </w:rPr>
      </w:pPr>
      <w:r w:rsidRPr="005738B1">
        <w:rPr>
          <w:color w:val="auto"/>
        </w:rP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4"/>
      <w:r w:rsidRPr="005738B1">
        <w:rPr>
          <w:color w:val="auto"/>
        </w:rPr>
        <w:t>смеси</w:t>
      </w:r>
      <w:commentRangeEnd w:id="134"/>
      <w:r w:rsidRPr="005738B1">
        <w:rPr>
          <w:rStyle w:val="af6"/>
          <w:rFonts w:eastAsia="SimSun" w:cstheme="minorBidi"/>
          <w:color w:val="auto"/>
          <w:lang w:eastAsia="en-US"/>
        </w:rPr>
        <w:commentReference w:id="134"/>
      </w:r>
      <w:r w:rsidRPr="005738B1">
        <w:rPr>
          <w:color w:val="auto"/>
        </w:rPr>
        <w:t>.</w:t>
      </w:r>
    </w:p>
    <w:p w14:paraId="2756DBAC" w14:textId="4A362EA6" w:rsidR="009F5E5B" w:rsidRDefault="009F5E5B" w:rsidP="005738B1">
      <w:pPr>
        <w:pStyle w:val="a3"/>
        <w:rPr>
          <w:color w:val="auto"/>
        </w:rPr>
      </w:pPr>
    </w:p>
    <w:p w14:paraId="28C34307" w14:textId="77777777" w:rsidR="009F5E5B" w:rsidRDefault="009F5E5B" w:rsidP="009F5E5B">
      <w:pPr>
        <w:pStyle w:val="a3"/>
        <w:rPr>
          <w:strike/>
        </w:rPr>
      </w:pPr>
      <w:r w:rsidRPr="007612B9">
        <w:rPr>
          <w:strike/>
        </w:rPr>
        <w:lastRenderedPageBreak/>
        <w:t xml:space="preserve">Период выдержки был выбран таким </w:t>
      </w:r>
      <w:proofErr w:type="gramStart"/>
      <w:r w:rsidRPr="007612B9">
        <w:rPr>
          <w:strike/>
        </w:rPr>
        <w:t>образом ,</w:t>
      </w:r>
      <w:proofErr w:type="gramEnd"/>
      <w:r w:rsidRPr="007612B9">
        <w:rPr>
          <w:strike/>
        </w:rPr>
        <w:t xml:space="preserve">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7612B9">
        <w:rPr>
          <w:strike/>
        </w:rPr>
        <w:t>нанопоры</w:t>
      </w:r>
      <w:proofErr w:type="spellEnd"/>
      <w:r w:rsidRPr="007612B9">
        <w:rPr>
          <w:strike/>
        </w:rPr>
        <w:t xml:space="preserve">). Полимеризацию PPC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7612B9">
        <w:rPr>
          <w:strike/>
        </w:rPr>
        <w:t>полимеризовали</w:t>
      </w:r>
      <w:proofErr w:type="spellEnd"/>
      <w:r w:rsidRPr="007612B9">
        <w:rPr>
          <w:strike/>
        </w:rPr>
        <w:t xml:space="preserve">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5738B1">
      <w:pPr>
        <w:pStyle w:val="a3"/>
        <w:rPr>
          <w:color w:val="auto"/>
        </w:rPr>
      </w:pPr>
    </w:p>
    <w:p w14:paraId="00B1AF01" w14:textId="77777777" w:rsidR="005738B1" w:rsidRPr="005738B1" w:rsidRDefault="005738B1" w:rsidP="005738B1">
      <w:pPr>
        <w:pStyle w:val="a3"/>
        <w:rPr>
          <w:color w:val="FF0000"/>
        </w:rPr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FC3DF4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35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35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36" w:name="_CTVL001ae62df1c2426409396dee33b3c34f31c"/>
          <w:r w:rsidRPr="00FB0E50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, 1991.</w:t>
          </w:r>
        </w:p>
        <w:bookmarkEnd w:id="136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37" w:name="_CTVL0010b5c196a7662405c85dc864fb3134b46"/>
          <w:r w:rsidRPr="00FB0E50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37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38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38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39" w:name="_CTVL001ab75b46309be4ee5b38c04fd1e949d34"/>
          <w:r w:rsidRPr="00FB0E50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39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40" w:name="_CTVL001b8a662bd057c4565858afb9872ef0c97"/>
          <w:r w:rsidRPr="00FB0E50">
            <w:rPr>
              <w:lang w:val="en-US"/>
            </w:rPr>
            <w:t>Decker, C. / C. Decker // Progr. Polym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40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41" w:name="_CTVL0011b6dea1e39f14210ba312914715a2ca3"/>
          <w:r w:rsidRPr="00FB0E50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1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42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2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43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3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44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4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45" w:name="_CTVL001e4e1075c163148a4b6c393bf8f1ae526"/>
          <w:r w:rsidRPr="00FB0E50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45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46" w:name="_CTVL00198c3e1594c2e482ba8fe39b76468e87f"/>
          <w:r w:rsidRPr="00FB0E50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46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47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7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48" w:name="_CTVL0015042abb9e2344c32b864ac209cc9040b"/>
          <w:r w:rsidRPr="00FB0E50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48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49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49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50" w:name="_CTVL0018a1ae8a3bf9a45698c73307aa964a900"/>
          <w:r w:rsidRPr="00FB0E50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50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51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1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52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2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53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3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54" w:name="_CTVL001367e67b3d3c14dbab8d1d6323d13ec85"/>
          <w:r w:rsidRPr="00FB0E50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54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55" w:name="_CTVL0016f889ecb1b854275990058cd4f0e21a1"/>
          <w:r w:rsidRPr="00FB0E50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55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56" w:name="_CTVL0011182372a473a429fb8f0d76476df6b09"/>
          <w:r w:rsidRPr="00FB0E50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56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57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57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58" w:name="_CTVL00182a4675bc8fc493a91f5a4e9de63f503"/>
          <w:r w:rsidRPr="00FB0E50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58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59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59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60" w:name="_CTVL001e8b5474b67e14347bf61d83bfcb294be"/>
          <w:r w:rsidRPr="00FB0E50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0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61" w:name="_CTVL0017780c177f7a84040b233caa3a173ca5c"/>
          <w:r w:rsidRPr="00FB0E50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61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62" w:name="_CTVL0013ba6da625dcb48eb92d602275be4e3b0"/>
          <w:r w:rsidRPr="00FB0E50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62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63" w:name="_CTVL001e2e3ff0a3f444252876f32760ae81dcc"/>
          <w:r w:rsidRPr="00FB0E50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63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64" w:name="_CTVL001e38ff760cb1346c5ad4d92b07adbd62e"/>
          <w:r w:rsidRPr="00FB0E50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64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65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65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66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66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67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67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68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68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69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69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70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0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71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1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72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2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73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3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74" w:name="_CTVL001e168b0b1a54a4626bcfb86f5335c7022"/>
          <w:r w:rsidRPr="00FB0E50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Acta Chemica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74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75" w:name="_CTVL0013f569039d7574f2699fd98e7895d2420"/>
          <w:r w:rsidRPr="00FB0E50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75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76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76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77" w:name="_CTVL0016c830ab137f4475baf959fab7653f87a"/>
          <w:r w:rsidRPr="00FB0E50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77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78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78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79" w:name="_CTVL001cc9a1948cb1b469e8f570cd19d87d6d4"/>
          <w:r>
            <w:t>Киреев В.В. Высокомолекулярные соединения / Киреев В.В., 1992.</w:t>
          </w:r>
        </w:p>
        <w:bookmarkEnd w:id="179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80" w:name="_CTVL00159c14e423e734007b7d215404832d91e"/>
          <w:r w:rsidRPr="00FB0E50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80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81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1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82" w:name="_CTVL001abc0ac456e3c429f9dbc45ff8bde9b4b"/>
          <w:r w:rsidRPr="00FB0E50">
            <w:rPr>
              <w:lang w:val="en-US"/>
            </w:rPr>
            <w:t>Elias, H.-G. Makromoleküle / H.-G. Elias. – Weinheim, Chichester: Wiley-VCH, 1999-2003. – 4 volumes.</w:t>
          </w:r>
        </w:p>
        <w:bookmarkEnd w:id="182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83" w:name="_CTVL001f3c47a0aa1c04419ab440bd2596d520a"/>
          <w:r w:rsidRPr="00FB0E50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3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84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4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85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5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86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86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87" w:name="_CTVL0017c21c809c7b34edbbeb1dbcde00a753a"/>
          <w:r w:rsidRPr="00FB0E50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87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88" w:name="_CTVL001ab6d0e4e9680468b8aaf80297df161cd"/>
          <w:r w:rsidRPr="00FB0E50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88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89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89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90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0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91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1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92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2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93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3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94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4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95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5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196" w:name="_CTVL0010b56564199754e62bb0829457e16fdf2"/>
          <w:r w:rsidRPr="00FB0E50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96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197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197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198" w:name="_CTVL00123786719e4e74060a52dd6d5a04bbf83"/>
          <w:r w:rsidRPr="00FB0E50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198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199" w:name="_CTVL0011ed0dec2a5e6408bb3deafe782c9dea5"/>
          <w:r w:rsidRPr="00FB0E50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99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2" w:author="HOME" w:date="2024-05-08T03:42:00Z" w:initials="H">
    <w:p w14:paraId="3CF9272E" w14:textId="3D84D75E" w:rsidR="009F5E5B" w:rsidRPr="009F5E5B" w:rsidRDefault="009F5E5B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8" w:author="HOME" w:date="2024-05-07T11:38:00Z" w:initials="H">
    <w:p w14:paraId="34145D2B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19" w:author="HOME" w:date="2023-12-20T13:26:00Z" w:initials="H">
    <w:p w14:paraId="13BEDEB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 xml:space="preserve">Параметры их </w:t>
      </w:r>
      <w:proofErr w:type="spellStart"/>
      <w:r>
        <w:t>др</w:t>
      </w:r>
      <w:proofErr w:type="spellEnd"/>
      <w:r>
        <w:t xml:space="preserve"> статей</w:t>
      </w:r>
    </w:p>
  </w:comment>
  <w:comment w:id="20" w:author="HOME" w:date="2024-05-07T12:58:00Z" w:initials="H">
    <w:p w14:paraId="5A2A1749" w14:textId="348BE30C" w:rsidR="002849D1" w:rsidRDefault="002849D1">
      <w:pPr>
        <w:pStyle w:val="af7"/>
      </w:pPr>
      <w:r>
        <w:rPr>
          <w:rStyle w:val="af6"/>
        </w:rPr>
        <w:annotationRef/>
      </w:r>
      <w:r>
        <w:t xml:space="preserve">Исправить </w:t>
      </w:r>
      <w:proofErr w:type="spellStart"/>
      <w:r>
        <w:t>еденицы</w:t>
      </w:r>
      <w:proofErr w:type="spellEnd"/>
    </w:p>
  </w:comment>
  <w:comment w:id="21" w:author="HOME" w:date="2024-05-07T13:44:00Z" w:initials="H">
    <w:p w14:paraId="37778EC8" w14:textId="35F2A7B0" w:rsidR="002849D1" w:rsidRDefault="002849D1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2" w:author="HOME" w:date="2024-05-07T14:06:00Z" w:initials="H">
    <w:p w14:paraId="4D617065" w14:textId="1080B38A" w:rsidR="002849D1" w:rsidRDefault="002849D1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4" w:author="STRANGER" w:date="2023-12-26T14:08:00Z" w:initials="S">
    <w:p w14:paraId="6C917548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8" w:author="HOME" w:date="2024-04-21T17:30:00Z" w:initials="H">
    <w:p w14:paraId="67B575B7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30" w:author="HOME" w:date="2024-04-21T16:16:00Z" w:initials="H">
    <w:p w14:paraId="3771DE06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31" w:author="HOME" w:date="2024-04-21T18:52:00Z" w:initials="H">
    <w:p w14:paraId="265F5F47" w14:textId="77777777" w:rsidR="002849D1" w:rsidRPr="00464025" w:rsidRDefault="002849D1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6" w:author="HOME" w:date="2024-04-21T17:25:00Z" w:initials="H">
    <w:p w14:paraId="33D6EB21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57071DA4" w14:textId="77777777" w:rsidR="002849D1" w:rsidRDefault="002849D1" w:rsidP="00FB0E50">
      <w:pPr>
        <w:pStyle w:val="af7"/>
      </w:pPr>
    </w:p>
  </w:comment>
  <w:comment w:id="37" w:author="HOME" w:date="2024-04-21T17:55:00Z" w:initials="H">
    <w:p w14:paraId="4708EF73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2" w:author="HOME" w:date="2024-05-08T03:30:00Z" w:initials="H">
    <w:p w14:paraId="7972529F" w14:textId="6471D69C" w:rsidR="00F75ED3" w:rsidRDefault="00F75ED3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9" w:author="HOME" w:date="2023-05-26T12:43:00Z" w:initials="H">
    <w:p w14:paraId="47F98B5C" w14:textId="77777777" w:rsidR="002849D1" w:rsidRDefault="002849D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50" w:author="HOME" w:date="2024-05-02T03:12:00Z" w:initials="H">
    <w:p w14:paraId="3C767965" w14:textId="140F4009" w:rsidR="002849D1" w:rsidRPr="00563EB7" w:rsidRDefault="002849D1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53" w:author="HOME" w:date="2024-05-02T03:32:00Z" w:initials="H">
    <w:p w14:paraId="3897A384" w14:textId="22204505" w:rsidR="002849D1" w:rsidRDefault="002849D1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54" w:author="HOME" w:date="2024-05-02T02:20:00Z" w:initials="H">
    <w:p w14:paraId="589D6BD4" w14:textId="6A41950B" w:rsidR="002849D1" w:rsidRPr="005D03FE" w:rsidRDefault="002849D1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61" w:author="HOME" w:date="2024-05-01T21:02:00Z" w:initials="H">
    <w:p w14:paraId="0BD73195" w14:textId="3EF05706" w:rsidR="002849D1" w:rsidRDefault="002849D1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9" w:author="HOME" w:date="2024-05-02T06:38:00Z" w:initials="H">
    <w:p w14:paraId="2BE92700" w14:textId="77777777" w:rsidR="002849D1" w:rsidRDefault="002849D1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71" w:author="HOME" w:date="2024-05-02T06:58:00Z" w:initials="H">
    <w:p w14:paraId="6C399684" w14:textId="77777777" w:rsidR="002849D1" w:rsidRDefault="002849D1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4" w:author="HOME" w:date="2024-05-02T03:47:00Z" w:initials="H">
    <w:p w14:paraId="14E0CCCC" w14:textId="77777777" w:rsidR="002849D1" w:rsidRDefault="002849D1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75" w:author="HOME" w:date="2024-05-02T06:20:00Z" w:initials="H">
    <w:p w14:paraId="2610DF01" w14:textId="05157A33" w:rsidR="002849D1" w:rsidRDefault="002849D1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83" w:author="HOME" w:date="2023-05-17T19:29:00Z" w:initials="H">
    <w:p w14:paraId="52C89DAC" w14:textId="10F0915A" w:rsidR="002849D1" w:rsidRPr="00460810" w:rsidRDefault="002849D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85" w:author="HOME" w:date="2024-05-05T00:35:00Z" w:initials="H">
    <w:p w14:paraId="322349C0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6" w:author="HOME" w:date="2024-05-05T00:53:00Z" w:initials="H">
    <w:p w14:paraId="0ED1092B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9" w:author="HOME" w:date="2023-05-27T23:18:00Z" w:initials="H">
    <w:p w14:paraId="10C0B0FA" w14:textId="45C44B9B" w:rsidR="002849D1" w:rsidRDefault="002849D1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90" w:author="HOME" w:date="2024-04-30T23:52:00Z" w:initials="H">
    <w:p w14:paraId="731BA758" w14:textId="6F986AD5" w:rsidR="002849D1" w:rsidRDefault="002849D1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92" w:author="HOME" w:date="2024-05-04T22:42:00Z" w:initials="H">
    <w:p w14:paraId="30AF98A1" w14:textId="6973045C" w:rsidR="002849D1" w:rsidRDefault="002849D1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94" w:author="HOME" w:date="2024-05-04T01:21:00Z" w:initials="H">
    <w:p w14:paraId="64473CE7" w14:textId="7CF21504" w:rsidR="002849D1" w:rsidRDefault="002849D1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5" w:author="HOME" w:date="2024-05-04T02:46:00Z" w:initials="H">
    <w:p w14:paraId="2F25C6EC" w14:textId="0FA6F851" w:rsidR="002849D1" w:rsidRDefault="002849D1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97" w:author="HOME" w:date="2024-05-04T15:18:00Z" w:initials="H">
    <w:p w14:paraId="613F53FD" w14:textId="3D7EBAA6" w:rsidR="002849D1" w:rsidRDefault="002849D1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99" w:author="HOME" w:date="2024-05-04T16:28:00Z" w:initials="H">
    <w:p w14:paraId="1A4A2492" w14:textId="13B1258D" w:rsidR="002849D1" w:rsidRPr="004E7BF7" w:rsidRDefault="002849D1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100" w:author="HOME" w:date="2024-05-04T16:30:00Z" w:initials="H">
    <w:p w14:paraId="68371479" w14:textId="334FFA85" w:rsidR="002849D1" w:rsidRDefault="002849D1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103" w:author="HOME" w:date="2023-05-27T23:17:00Z" w:initials="H">
    <w:p w14:paraId="5F181F65" w14:textId="77777777" w:rsidR="002849D1" w:rsidRDefault="002849D1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107" w:author="HOME" w:date="2024-05-05T03:19:00Z" w:initials="H">
    <w:p w14:paraId="6E252439" w14:textId="77777777" w:rsidR="002849D1" w:rsidRDefault="002849D1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2849D1" w:rsidRPr="00977CDE" w:rsidRDefault="002849D1">
      <w:pPr>
        <w:pStyle w:val="af7"/>
      </w:pPr>
    </w:p>
  </w:comment>
  <w:comment w:id="109" w:author="HOME" w:date="2024-05-08T03:43:00Z" w:initials="H">
    <w:p w14:paraId="2C470ECF" w14:textId="1C3C4183" w:rsidR="009F5E5B" w:rsidRDefault="009F5E5B">
      <w:pPr>
        <w:pStyle w:val="af7"/>
      </w:pPr>
      <w:r>
        <w:rPr>
          <w:rStyle w:val="af6"/>
        </w:rPr>
        <w:annotationRef/>
      </w:r>
      <w:proofErr w:type="spellStart"/>
      <w:r>
        <w:t>Квадратичый</w:t>
      </w:r>
      <w:proofErr w:type="spellEnd"/>
      <w:r>
        <w:t xml:space="preserve"> обрыв в 1 константу, линейный найти</w:t>
      </w:r>
    </w:p>
  </w:comment>
  <w:comment w:id="112" w:author="HOME" w:date="2024-04-20T17:46:00Z" w:initials="H">
    <w:p w14:paraId="1053005B" w14:textId="2B9404CC" w:rsidR="002849D1" w:rsidRPr="003D407A" w:rsidRDefault="002849D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24" w:author="HOME" w:date="2023-05-27T23:19:00Z" w:initials="H">
    <w:p w14:paraId="764CE6AF" w14:textId="77777777" w:rsidR="002849D1" w:rsidRDefault="002849D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8" w:author="HOME" w:date="2024-05-08T03:39:00Z" w:initials="H">
    <w:p w14:paraId="0AFDDEDA" w14:textId="3A8DBC12" w:rsidR="000D2246" w:rsidRDefault="000D2246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30" w:author="HOME" w:date="2024-05-05T02:18:00Z" w:initials="H">
    <w:p w14:paraId="55CC66D6" w14:textId="1E8E321F" w:rsidR="002849D1" w:rsidRDefault="002849D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1" w:author="HOME" w:date="2024-04-30T23:56:00Z" w:initials="H">
    <w:p w14:paraId="52F01F51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2" w:author="HOME" w:date="2024-05-03T21:23:00Z" w:initials="H">
    <w:p w14:paraId="60EE4416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134" w:author="HOME" w:date="2024-04-20T17:02:00Z" w:initials="H">
    <w:p w14:paraId="564FD14D" w14:textId="77777777" w:rsidR="002849D1" w:rsidRDefault="002849D1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13050159" w15:done="0"/>
  <w15:commentEx w15:paraId="42117DD0" w15:done="0"/>
  <w15:commentEx w15:paraId="3CF9272E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47F98B5C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2C470ECF" w15:done="0"/>
  <w15:commentEx w15:paraId="1053005B" w15:done="0"/>
  <w15:commentEx w15:paraId="764CE6AF" w15:done="0"/>
  <w15:commentEx w15:paraId="0AFDDEDA" w15:done="0"/>
  <w15:commentEx w15:paraId="55CC66D6" w15:done="0"/>
  <w15:commentEx w15:paraId="52F01F51" w15:done="0"/>
  <w15:commentEx w15:paraId="60EE4416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5733C" w16cex:dateUtc="2024-05-08T00:42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E57372" w16cex:dateUtc="2024-05-08T00:43:00Z"/>
  <w16cex:commentExtensible w16cex:durableId="29CE7DEF" w16cex:dateUtc="2024-04-20T14:46:00Z"/>
  <w16cex:commentExtensible w16cex:durableId="281D0E76" w16cex:dateUtc="2023-05-27T20:19:00Z"/>
  <w16cex:commentExtensible w16cex:durableId="29E57280" w16cex:dateUtc="2024-05-08T00:3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CF9272E" w16cid:durableId="29E5733C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2C470ECF" w16cid:durableId="29E57372"/>
  <w16cid:commentId w16cid:paraId="1053005B" w16cid:durableId="29CE7DEF"/>
  <w16cid:commentId w16cid:paraId="764CE6AF" w16cid:durableId="281D0E76"/>
  <w16cid:commentId w16cid:paraId="0AFDDEDA" w16cid:durableId="29E57280"/>
  <w16cid:commentId w16cid:paraId="55CC66D6" w16cid:durableId="29E16AFF"/>
  <w16cid:commentId w16cid:paraId="52F01F51" w16cid:durableId="29DC03BF"/>
  <w16cid:commentId w16cid:paraId="60EE4416" w16cid:durableId="29DFD46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636AD"/>
    <w:rsid w:val="00070CB4"/>
    <w:rsid w:val="00072C8E"/>
    <w:rsid w:val="00076ADB"/>
    <w:rsid w:val="00084C50"/>
    <w:rsid w:val="00085FD0"/>
    <w:rsid w:val="000A6096"/>
    <w:rsid w:val="000C0D12"/>
    <w:rsid w:val="000D2246"/>
    <w:rsid w:val="000D4956"/>
    <w:rsid w:val="000E1A1C"/>
    <w:rsid w:val="000E2856"/>
    <w:rsid w:val="000E3899"/>
    <w:rsid w:val="000F0C2C"/>
    <w:rsid w:val="000F3DBA"/>
    <w:rsid w:val="000F7A86"/>
    <w:rsid w:val="00104AEB"/>
    <w:rsid w:val="00135E11"/>
    <w:rsid w:val="00151AE6"/>
    <w:rsid w:val="0015511F"/>
    <w:rsid w:val="001706B1"/>
    <w:rsid w:val="0018078D"/>
    <w:rsid w:val="00181538"/>
    <w:rsid w:val="00182F8F"/>
    <w:rsid w:val="00185797"/>
    <w:rsid w:val="001954ED"/>
    <w:rsid w:val="001A77C5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7EB8"/>
    <w:rsid w:val="002361F2"/>
    <w:rsid w:val="00250AF8"/>
    <w:rsid w:val="00280132"/>
    <w:rsid w:val="002849D1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5DDD"/>
    <w:rsid w:val="00640613"/>
    <w:rsid w:val="00641540"/>
    <w:rsid w:val="0064204E"/>
    <w:rsid w:val="0065469E"/>
    <w:rsid w:val="00661455"/>
    <w:rsid w:val="00661BCA"/>
    <w:rsid w:val="00661C83"/>
    <w:rsid w:val="0068115E"/>
    <w:rsid w:val="0068282A"/>
    <w:rsid w:val="006A08A6"/>
    <w:rsid w:val="006B011C"/>
    <w:rsid w:val="006B298D"/>
    <w:rsid w:val="006B5619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E49"/>
    <w:rsid w:val="00744703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209BC"/>
    <w:rsid w:val="0082246B"/>
    <w:rsid w:val="008355DC"/>
    <w:rsid w:val="00845219"/>
    <w:rsid w:val="008508B7"/>
    <w:rsid w:val="008511BD"/>
    <w:rsid w:val="0085403A"/>
    <w:rsid w:val="00864459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3582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111DD"/>
    <w:rsid w:val="00A14AF9"/>
    <w:rsid w:val="00A172C7"/>
    <w:rsid w:val="00A30139"/>
    <w:rsid w:val="00A30DEA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639EF"/>
    <w:rsid w:val="00B6687A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0745F"/>
    <w:rsid w:val="00C10352"/>
    <w:rsid w:val="00C42BB9"/>
    <w:rsid w:val="00C64601"/>
    <w:rsid w:val="00C67F40"/>
    <w:rsid w:val="00C76B74"/>
    <w:rsid w:val="00CA455A"/>
    <w:rsid w:val="00CC065B"/>
    <w:rsid w:val="00CC1E95"/>
    <w:rsid w:val="00CD6E55"/>
    <w:rsid w:val="00CE2C80"/>
    <w:rsid w:val="00CE5B64"/>
    <w:rsid w:val="00CF790A"/>
    <w:rsid w:val="00D14EAD"/>
    <w:rsid w:val="00D15BA6"/>
    <w:rsid w:val="00D26A5A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26" Type="http://schemas.openxmlformats.org/officeDocument/2006/relationships/image" Target="media/image14.emf"/><Relationship Id="rId39" Type="http://schemas.openxmlformats.org/officeDocument/2006/relationships/image" Target="media/image21.emf"/><Relationship Id="rId21" Type="http://schemas.openxmlformats.org/officeDocument/2006/relationships/oleObject" Target="embeddings/oleObject2.bin"/><Relationship Id="rId34" Type="http://schemas.openxmlformats.org/officeDocument/2006/relationships/image" Target="media/image18.png"/><Relationship Id="rId42" Type="http://schemas.openxmlformats.org/officeDocument/2006/relationships/image" Target="media/image23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9.png"/><Relationship Id="rId55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emf"/><Relationship Id="rId37" Type="http://schemas.openxmlformats.org/officeDocument/2006/relationships/image" Target="media/image20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6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19" Type="http://schemas.openxmlformats.org/officeDocument/2006/relationships/image" Target="media/image9.png"/><Relationship Id="rId31" Type="http://schemas.openxmlformats.org/officeDocument/2006/relationships/oleObject" Target="embeddings/oleObject6.bin"/><Relationship Id="rId44" Type="http://schemas.openxmlformats.org/officeDocument/2006/relationships/image" Target="media/image25.png"/><Relationship Id="rId52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4.png"/><Relationship Id="rId22" Type="http://schemas.openxmlformats.org/officeDocument/2006/relationships/image" Target="media/image11.emf"/><Relationship Id="rId27" Type="http://schemas.openxmlformats.org/officeDocument/2006/relationships/oleObject" Target="embeddings/oleObject4.bin"/><Relationship Id="rId30" Type="http://schemas.openxmlformats.org/officeDocument/2006/relationships/image" Target="media/image16.emf"/><Relationship Id="rId35" Type="http://schemas.openxmlformats.org/officeDocument/2006/relationships/image" Target="media/image19.emf"/><Relationship Id="rId43" Type="http://schemas.openxmlformats.org/officeDocument/2006/relationships/image" Target="media/image24.png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microsoft.com/office/2016/09/relationships/commentsIds" Target="commentsIds.xml"/><Relationship Id="rId51" Type="http://schemas.openxmlformats.org/officeDocument/2006/relationships/image" Target="media/image30.pn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7.emf"/><Relationship Id="rId20" Type="http://schemas.openxmlformats.org/officeDocument/2006/relationships/image" Target="media/image10.emf"/><Relationship Id="rId41" Type="http://schemas.openxmlformats.org/officeDocument/2006/relationships/image" Target="media/image22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image" Target="media/image15.emf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2C79D6"/>
    <w:rsid w:val="00331248"/>
    <w:rsid w:val="00494885"/>
    <w:rsid w:val="00511E9D"/>
    <w:rsid w:val="00550652"/>
    <w:rsid w:val="007C567D"/>
    <w:rsid w:val="00A11A74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885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9A01A04-35FA-411A-B1B2-DE6F058D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5</TotalTime>
  <Pages>16</Pages>
  <Words>95122</Words>
  <Characters>542200</Characters>
  <Application>Microsoft Office Word</Application>
  <DocSecurity>0</DocSecurity>
  <Lines>4518</Lines>
  <Paragraphs>12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49</cp:revision>
  <dcterms:created xsi:type="dcterms:W3CDTF">2024-04-20T13:51:00Z</dcterms:created>
  <dcterms:modified xsi:type="dcterms:W3CDTF">2024-05-08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